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notesMasterIdLst>
    <p:notesMasterId r:id="rId17"/>
  </p:notesMasterIdLst>
  <p:sldIdLst>
    <p:sldId id="277" r:id="rId2"/>
    <p:sldId id="278" r:id="rId3"/>
    <p:sldId id="279" r:id="rId4"/>
    <p:sldId id="281" r:id="rId5"/>
    <p:sldId id="283" r:id="rId6"/>
    <p:sldId id="259" r:id="rId7"/>
    <p:sldId id="289" r:id="rId8"/>
    <p:sldId id="290" r:id="rId9"/>
    <p:sldId id="291" r:id="rId10"/>
    <p:sldId id="294" r:id="rId11"/>
    <p:sldId id="269" r:id="rId12"/>
    <p:sldId id="272" r:id="rId13"/>
    <p:sldId id="273" r:id="rId14"/>
    <p:sldId id="274" r:id="rId15"/>
    <p:sldId id="275" r:id="rId16"/>
  </p:sldIdLst>
  <p:sldSz cx="12192000" cy="6858000"/>
  <p:notesSz cx="6858000" cy="9144000"/>
  <p:defaultTextStyle>
    <a:defPPr>
      <a:defRPr lang="fa-I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364" autoAdjust="0"/>
  </p:normalViewPr>
  <p:slideViewPr>
    <p:cSldViewPr snapToGrid="0">
      <p:cViewPr varScale="1">
        <p:scale>
          <a:sx n="70" d="100"/>
          <a:sy n="70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8C85231A-E2C2-4686-AA06-0D69A29DD92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a-I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3B84DB2D-A51C-4D57-BA24-CC2141933DE0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738528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84DB2D-A51C-4D57-BA24-CC2141933DE0}" type="slidenum">
              <a:rPr lang="fa-IR" smtClean="0"/>
              <a:t>11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774381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88296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641302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6242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58585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2474071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9633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78770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29674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8954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5367087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45805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538402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6316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7151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679950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637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0175247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25995C1-3056-45D5-B0B4-AA858E124F77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DE3145E-1DBC-4FE9-9747-680A80770721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105421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</p:sldLayoutIdLst>
  <p:txStyles>
    <p:titleStyle>
      <a:lvl1pPr algn="ctr" defTabSz="457200" rtl="1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2857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microsoft.com/office/2007/relationships/hdphoto" Target="../media/hdphoto1.wdp"/><Relationship Id="rId7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7.png"/><Relationship Id="rId4" Type="http://schemas.openxmlformats.org/officeDocument/2006/relationships/image" Target="../media/image6.gif"/><Relationship Id="rId9" Type="http://schemas.openxmlformats.org/officeDocument/2006/relationships/image" Target="../media/image9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5.png"/><Relationship Id="rId7" Type="http://schemas.openxmlformats.org/officeDocument/2006/relationships/image" Target="../media/image38.png"/><Relationship Id="rId12" Type="http://schemas.openxmlformats.org/officeDocument/2006/relationships/hyperlink" Target="http://powerdars.farafile.ir/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5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powerdars.farafile.ir/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powerdars.farafile.ir/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hyperlink" Target="http://powerdars.farafile.ir/" TargetMode="External"/><Relationship Id="rId5" Type="http://schemas.openxmlformats.org/officeDocument/2006/relationships/image" Target="../media/image16.png"/><Relationship Id="rId10" Type="http://schemas.openxmlformats.org/officeDocument/2006/relationships/image" Target="../media/image20.png"/><Relationship Id="rId4" Type="http://schemas.openxmlformats.org/officeDocument/2006/relationships/image" Target="../media/image10.wmf"/><Relationship Id="rId9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hyperlink" Target="http://powerdars.farafile.ir/" TargetMode="External"/><Relationship Id="rId2" Type="http://schemas.openxmlformats.org/officeDocument/2006/relationships/image" Target="../media/image21.png"/><Relationship Id="rId16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3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hyperlink" Target="http://powerdars.farafile.ir/" TargetMode="External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12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62.png"/><Relationship Id="rId12" Type="http://schemas.openxmlformats.org/officeDocument/2006/relationships/hyperlink" Target="http://powerdars.farafile.ir/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png"/><Relationship Id="rId11" Type="http://schemas.microsoft.com/office/2007/relationships/hdphoto" Target="../media/hdphoto3.wdp"/><Relationship Id="rId5" Type="http://schemas.openxmlformats.org/officeDocument/2006/relationships/image" Target="../media/image60.png"/><Relationship Id="rId10" Type="http://schemas.openxmlformats.org/officeDocument/2006/relationships/image" Target="../media/image8.png"/><Relationship Id="rId4" Type="http://schemas.openxmlformats.org/officeDocument/2006/relationships/image" Target="../media/image10.wmf"/><Relationship Id="rId9" Type="http://schemas.microsoft.com/office/2007/relationships/hdphoto" Target="../media/hdphoto2.wdp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powerdars.farafile.ir/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://powerdars.farafile.ir/" TargetMode="External"/><Relationship Id="rId3" Type="http://schemas.openxmlformats.org/officeDocument/2006/relationships/image" Target="../media/image13.gif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8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hyperlink" Target="http://powerdars.farafile.ir/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gif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4.png"/><Relationship Id="rId18" Type="http://schemas.openxmlformats.org/officeDocument/2006/relationships/hyperlink" Target="http://powerdars.farafile.ir/" TargetMode="External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12" Type="http://schemas.openxmlformats.org/officeDocument/2006/relationships/image" Target="../media/image113.png"/><Relationship Id="rId17" Type="http://schemas.microsoft.com/office/2007/relationships/hdphoto" Target="../media/hdphoto3.wdp"/><Relationship Id="rId2" Type="http://schemas.openxmlformats.org/officeDocument/2006/relationships/image" Target="../media/image97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11" Type="http://schemas.openxmlformats.org/officeDocument/2006/relationships/image" Target="../media/image112.png"/><Relationship Id="rId5" Type="http://schemas.openxmlformats.org/officeDocument/2006/relationships/image" Target="../media/image106.png"/><Relationship Id="rId15" Type="http://schemas.microsoft.com/office/2007/relationships/hdphoto" Target="../media/hdphoto2.wdp"/><Relationship Id="rId10" Type="http://schemas.openxmlformats.org/officeDocument/2006/relationships/image" Target="../media/image111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Relationship Id="rId1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06259" y="2427941"/>
            <a:ext cx="7563477" cy="20324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62" y="4293221"/>
            <a:ext cx="4017296" cy="15616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024337" y="4293222"/>
            <a:ext cx="4223891" cy="156168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H="1">
            <a:off x="734362" y="1033388"/>
            <a:ext cx="4017296" cy="139455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024337" y="1033387"/>
            <a:ext cx="4223890" cy="1394553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4487968" y="383056"/>
            <a:ext cx="2420694" cy="2695217"/>
            <a:chOff x="5847092" y="1583032"/>
            <a:chExt cx="3846418" cy="4722647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00000" l="0" r="100000">
                          <a14:foregroundMark x1="77451" y1="62097" x2="77451" y2="62097"/>
                          <a14:foregroundMark x1="86275" y1="81855" x2="86275" y2="818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7092" y="1583032"/>
              <a:ext cx="2301799" cy="2798265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6753674" y="3616042"/>
              <a:ext cx="2939836" cy="2689637"/>
              <a:chOff x="208898" y="1522640"/>
              <a:chExt cx="2939836" cy="2689637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9302" b="93953" l="2128" r="99149">
                            <a14:backgroundMark x1="43830" y1="43721" x2="60000" y2="5907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8898" y="1522640"/>
                <a:ext cx="2939836" cy="2689637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1156301" y="2575070"/>
                <a:ext cx="1045030" cy="70108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fa-IR" sz="2000" b="1" dirty="0" smtClean="0">
                    <a:cs typeface="B Titr" panose="00000700000000000000" pitchFamily="2" charset="-78"/>
                  </a:rPr>
                  <a:t>نمونه</a:t>
                </a:r>
                <a:endParaRPr lang="fa-IR" sz="3200" b="1" dirty="0">
                  <a:cs typeface="B Titr" panose="00000700000000000000" pitchFamily="2" charset="-78"/>
                </a:endParaRPr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658" y="5106873"/>
            <a:ext cx="2244099" cy="748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6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Callout 2"/>
          <p:cNvSpPr/>
          <p:nvPr/>
        </p:nvSpPr>
        <p:spPr>
          <a:xfrm>
            <a:off x="10629380" y="933399"/>
            <a:ext cx="918680" cy="685800"/>
          </a:xfrm>
          <a:prstGeom prst="cloudCallout">
            <a:avLst>
              <a:gd name="adj1" fmla="val -64124"/>
              <a:gd name="adj2" fmla="val 39219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dirty="0" smtClean="0">
                <a:solidFill>
                  <a:schemeClr val="tx1"/>
                </a:solidFill>
              </a:rPr>
              <a:t>سوال</a:t>
            </a:r>
            <a:endParaRPr lang="fa-IR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98032" y="939335"/>
            <a:ext cx="4562476" cy="8397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2600" b="1" dirty="0" smtClean="0">
                <a:solidFill>
                  <a:schemeClr val="tx1"/>
                </a:solidFill>
              </a:rPr>
              <a:t>عبارتهای جبری زیر را تجزیه کنید.</a:t>
            </a:r>
            <a:endParaRPr lang="fa-IR" sz="2600" b="1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832" y="1549729"/>
            <a:ext cx="3610479" cy="1333686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064632" y="2216572"/>
            <a:ext cx="3048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912163" y="1016329"/>
            <a:ext cx="2816798" cy="76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2400" b="1" dirty="0" smtClean="0">
                <a:solidFill>
                  <a:srgbClr val="DA1ACC"/>
                </a:solidFill>
              </a:rPr>
              <a:t>اتحاد مزدوج</a:t>
            </a:r>
            <a:endParaRPr lang="fa-IR" sz="2400" b="1" dirty="0">
              <a:solidFill>
                <a:srgbClr val="DA1ACC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40432" y="2571373"/>
            <a:ext cx="2816798" cy="76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2400" b="1" dirty="0" smtClean="0">
                <a:solidFill>
                  <a:srgbClr val="DA1ACC"/>
                </a:solidFill>
              </a:rPr>
              <a:t>اتحاد جمله مشترک</a:t>
            </a:r>
            <a:endParaRPr lang="fa-IR" sz="2400" b="1" dirty="0">
              <a:solidFill>
                <a:srgbClr val="DA1ACC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5579904" y="1681458"/>
            <a:ext cx="1413615" cy="41889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184203" y="2334965"/>
            <a:ext cx="1413615" cy="418891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8001" y="2146007"/>
            <a:ext cx="3962953" cy="9335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6341" y="1490301"/>
            <a:ext cx="3962953" cy="9335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5095" y="1549729"/>
            <a:ext cx="2038635" cy="1333686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882764" y="3783331"/>
            <a:ext cx="3715268" cy="1391666"/>
            <a:chOff x="-88375" y="2703977"/>
            <a:chExt cx="3715268" cy="1391666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88375" y="2703977"/>
              <a:ext cx="3715268" cy="1333686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4800" y="3324010"/>
              <a:ext cx="828791" cy="771633"/>
            </a:xfrm>
            <a:prstGeom prst="rect">
              <a:avLst/>
            </a:prstGeom>
          </p:spPr>
        </p:pic>
      </p:grpSp>
      <p:sp>
        <p:nvSpPr>
          <p:cNvPr id="17" name="Rectangle 16"/>
          <p:cNvSpPr/>
          <p:nvPr/>
        </p:nvSpPr>
        <p:spPr>
          <a:xfrm>
            <a:off x="1108672" y="3240939"/>
            <a:ext cx="2816798" cy="76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2400" b="1" dirty="0" smtClean="0">
                <a:solidFill>
                  <a:srgbClr val="DA1ACC"/>
                </a:solidFill>
              </a:rPr>
              <a:t>اتحاد مربع دو جمله ای</a:t>
            </a:r>
            <a:endParaRPr lang="fa-IR" sz="2400" b="1" dirty="0">
              <a:solidFill>
                <a:srgbClr val="DA1ACC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16632" y="4813422"/>
            <a:ext cx="2816798" cy="76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a-IR" sz="2400" b="1" dirty="0" smtClean="0">
                <a:solidFill>
                  <a:srgbClr val="DA1ACC"/>
                </a:solidFill>
              </a:rPr>
              <a:t>اتحاد مزدوج</a:t>
            </a:r>
            <a:endParaRPr lang="fa-IR" sz="2400" b="1" dirty="0">
              <a:solidFill>
                <a:srgbClr val="DA1ACC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505697" y="4450174"/>
            <a:ext cx="3048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3998041" y="4416636"/>
            <a:ext cx="3962953" cy="933580"/>
            <a:chOff x="3077421" y="3553955"/>
            <a:chExt cx="3962953" cy="933580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077421" y="3553955"/>
              <a:ext cx="3962953" cy="933580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880405" y="3592238"/>
              <a:ext cx="924054" cy="800212"/>
            </a:xfrm>
            <a:prstGeom prst="rect">
              <a:avLst/>
            </a:prstGeom>
          </p:spPr>
        </p:pic>
      </p:grpSp>
      <p:cxnSp>
        <p:nvCxnSpPr>
          <p:cNvPr id="23" name="Straight Connector 22"/>
          <p:cNvCxnSpPr/>
          <p:nvPr/>
        </p:nvCxnSpPr>
        <p:spPr>
          <a:xfrm flipH="1">
            <a:off x="5979026" y="4005362"/>
            <a:ext cx="1697675" cy="26784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5856022" y="4747050"/>
            <a:ext cx="1697675" cy="26784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4048220" y="3675416"/>
            <a:ext cx="3962953" cy="933580"/>
            <a:chOff x="4680705" y="1774558"/>
            <a:chExt cx="3962953" cy="933580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680705" y="1774558"/>
              <a:ext cx="3962953" cy="933580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486116" y="1833986"/>
              <a:ext cx="924054" cy="800212"/>
            </a:xfrm>
            <a:prstGeom prst="rect">
              <a:avLst/>
            </a:prstGeom>
          </p:spPr>
        </p:pic>
      </p:grpSp>
      <p:grpSp>
        <p:nvGrpSpPr>
          <p:cNvPr id="37" name="Group 36"/>
          <p:cNvGrpSpPr/>
          <p:nvPr/>
        </p:nvGrpSpPr>
        <p:grpSpPr>
          <a:xfrm>
            <a:off x="7279942" y="3808373"/>
            <a:ext cx="2695951" cy="1396452"/>
            <a:chOff x="6391354" y="2897450"/>
            <a:chExt cx="2695951" cy="1396452"/>
          </a:xfrm>
        </p:grpSpPr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391354" y="2897450"/>
              <a:ext cx="2695951" cy="1333686"/>
            </a:xfrm>
            <a:prstGeom prst="rect">
              <a:avLst/>
            </a:prstGeom>
          </p:spPr>
        </p:pic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010011" y="3493690"/>
              <a:ext cx="924054" cy="800212"/>
            </a:xfrm>
            <a:prstGeom prst="rect">
              <a:avLst/>
            </a:prstGeom>
          </p:spPr>
        </p:pic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0" y="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2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92472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7" grpId="0"/>
      <p:bldP spid="8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20291" y="761999"/>
            <a:ext cx="811876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1" algn="r"/>
            <a:r>
              <a:rPr lang="fa-IR" sz="2800" dirty="0" smtClean="0">
                <a:solidFill>
                  <a:srgbClr val="FF0000"/>
                </a:solidFill>
              </a:rPr>
              <a:t>سوال)</a:t>
            </a:r>
            <a:r>
              <a:rPr lang="fa-IR" sz="2800" dirty="0" smtClean="0"/>
              <a:t>اعدادحقیقی</a:t>
            </a:r>
            <a:r>
              <a:rPr lang="fa-IR" sz="2800" dirty="0"/>
              <a:t> </a:t>
            </a:r>
            <a:r>
              <a:rPr lang="fa-IR" sz="2800" dirty="0" smtClean="0"/>
              <a:t>        راطوری کنید که نابرابری برقرار باشد</a:t>
            </a:r>
            <a:r>
              <a:rPr lang="fa-IR" sz="2800" dirty="0" smtClean="0">
                <a:solidFill>
                  <a:srgbClr val="FF0000"/>
                </a:solidFill>
              </a:rPr>
              <a:t>.</a:t>
            </a:r>
            <a:endParaRPr lang="fa-IR" sz="28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35097" y="731221"/>
            <a:ext cx="7620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a, b</a:t>
            </a:r>
            <a:endParaRPr lang="fa-IR" sz="32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2729" y="2507673"/>
            <a:ext cx="1011382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</a:rPr>
              <a:t>ab&lt;0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5" name="Right Brace 4"/>
          <p:cNvSpPr/>
          <p:nvPr/>
        </p:nvSpPr>
        <p:spPr>
          <a:xfrm rot="10800000">
            <a:off x="2230583" y="2260697"/>
            <a:ext cx="573741" cy="104795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92344" y="4133465"/>
            <a:ext cx="163483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a&gt;0 , b&lt;0</a:t>
            </a:r>
            <a:endParaRPr lang="fa-IR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804324" y="3011644"/>
            <a:ext cx="163483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a&lt;0 , b&gt;0</a:t>
            </a:r>
            <a:endParaRPr lang="fa-IR" sz="2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1644626" y="2557700"/>
            <a:ext cx="538687" cy="45394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2729" y="4627418"/>
            <a:ext cx="1219198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</a:rPr>
              <a:t>a</a:t>
            </a:r>
            <a:r>
              <a:rPr lang="en-US" sz="3000" dirty="0" smtClean="0">
                <a:solidFill>
                  <a:srgbClr val="FF0000"/>
                </a:solidFill>
              </a:rPr>
              <a:t> b&lt;0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6639" y="4473530"/>
            <a:ext cx="256307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4</a:t>
            </a:r>
            <a:endParaRPr lang="fa-IR" sz="2200" dirty="0">
              <a:solidFill>
                <a:srgbClr val="FF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1746493" y="4727472"/>
            <a:ext cx="538687" cy="453944"/>
          </a:xfrm>
          <a:prstGeom prst="rect">
            <a:avLst/>
          </a:prstGeom>
        </p:spPr>
      </p:pic>
      <p:sp>
        <p:nvSpPr>
          <p:cNvPr id="12" name="Right Brace 11"/>
          <p:cNvSpPr/>
          <p:nvPr/>
        </p:nvSpPr>
        <p:spPr>
          <a:xfrm rot="10800000">
            <a:off x="2318603" y="4430469"/>
            <a:ext cx="573741" cy="104795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805937" y="1999087"/>
            <a:ext cx="163483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a&gt;0 , b&lt;0</a:t>
            </a:r>
            <a:endParaRPr lang="fa-IR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2892343" y="5181416"/>
            <a:ext cx="163483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a&lt;0 , b&lt;0</a:t>
            </a:r>
            <a:endParaRPr lang="fa-IR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6306315" y="2219701"/>
            <a:ext cx="290945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a</a:t>
            </a:r>
            <a:endParaRPr lang="fa-IR" sz="2500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594607" y="2136098"/>
            <a:ext cx="24633" cy="35685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306315" y="2585489"/>
            <a:ext cx="34817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b</a:t>
            </a:r>
            <a:endParaRPr lang="fa-IR" sz="25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6241304" y="2625473"/>
            <a:ext cx="565371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733171" y="2386946"/>
            <a:ext cx="595745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&gt;0</a:t>
            </a:r>
            <a:endParaRPr lang="fa-IR" sz="2500" dirty="0">
              <a:solidFill>
                <a:srgbClr val="FF0000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7242415" y="2402981"/>
            <a:ext cx="538687" cy="453944"/>
          </a:xfrm>
          <a:prstGeom prst="rect">
            <a:avLst/>
          </a:prstGeom>
        </p:spPr>
      </p:pic>
      <p:sp>
        <p:nvSpPr>
          <p:cNvPr id="28" name="Right Brace 27"/>
          <p:cNvSpPr/>
          <p:nvPr/>
        </p:nvSpPr>
        <p:spPr>
          <a:xfrm rot="10800000">
            <a:off x="7861043" y="2101498"/>
            <a:ext cx="573741" cy="104795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8409449" y="2816111"/>
            <a:ext cx="163483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a&gt;0 , b&gt;0</a:t>
            </a:r>
            <a:endParaRPr lang="fa-IR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8411062" y="1803554"/>
            <a:ext cx="163483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a&lt;0 , b&lt;0</a:t>
            </a:r>
            <a:endParaRPr lang="fa-IR" sz="2800" dirty="0"/>
          </a:p>
        </p:txBody>
      </p:sp>
      <p:sp>
        <p:nvSpPr>
          <p:cNvPr id="31" name="Rectangle 30"/>
          <p:cNvSpPr/>
          <p:nvPr/>
        </p:nvSpPr>
        <p:spPr>
          <a:xfrm>
            <a:off x="6217883" y="4665890"/>
            <a:ext cx="34817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b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316643" y="4512028"/>
            <a:ext cx="256307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2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501044" y="4688973"/>
            <a:ext cx="595745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&gt;0</a:t>
            </a:r>
            <a:endParaRPr lang="fa-IR" sz="2500" dirty="0">
              <a:solidFill>
                <a:srgbClr val="FF0000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7110606" y="4700528"/>
            <a:ext cx="538687" cy="453944"/>
          </a:xfrm>
          <a:prstGeom prst="rect">
            <a:avLst/>
          </a:prstGeom>
        </p:spPr>
      </p:pic>
      <p:sp>
        <p:nvSpPr>
          <p:cNvPr id="35" name="Right Brace 34"/>
          <p:cNvSpPr/>
          <p:nvPr/>
        </p:nvSpPr>
        <p:spPr>
          <a:xfrm rot="10800000">
            <a:off x="7734911" y="4401285"/>
            <a:ext cx="573741" cy="104795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8335097" y="4104198"/>
            <a:ext cx="163483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a&gt;0 , b&gt;0</a:t>
            </a:r>
            <a:endParaRPr lang="fa-IR" sz="2800" dirty="0"/>
          </a:p>
        </p:txBody>
      </p:sp>
      <p:sp>
        <p:nvSpPr>
          <p:cNvPr id="37" name="TextBox 36"/>
          <p:cNvSpPr txBox="1"/>
          <p:nvPr/>
        </p:nvSpPr>
        <p:spPr>
          <a:xfrm>
            <a:off x="8394269" y="5130675"/>
            <a:ext cx="163483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a&gt;0 , b&lt;0</a:t>
            </a:r>
            <a:endParaRPr lang="fa-IR" sz="2800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0" y="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4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92581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  <p:bldP spid="9" grpId="0"/>
      <p:bldP spid="10" grpId="0"/>
      <p:bldP spid="12" grpId="0" animBg="1"/>
      <p:bldP spid="13" grpId="0"/>
      <p:bldP spid="14" grpId="0"/>
      <p:bldP spid="16" grpId="0"/>
      <p:bldP spid="20" grpId="0"/>
      <p:bldP spid="26" grpId="0"/>
      <p:bldP spid="28" grpId="0" animBg="1"/>
      <p:bldP spid="29" grpId="0"/>
      <p:bldP spid="30" grpId="0"/>
      <p:bldP spid="31" grpId="0"/>
      <p:bldP spid="32" grpId="0"/>
      <p:bldP spid="33" grpId="0"/>
      <p:bldP spid="35" grpId="0" animBg="1"/>
      <p:bldP spid="36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77200" y="554182"/>
            <a:ext cx="3200399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4000" dirty="0" smtClean="0">
                <a:solidFill>
                  <a:srgbClr val="FF0000"/>
                </a:solidFill>
              </a:rPr>
              <a:t>خاصیت نابرابری:</a:t>
            </a:r>
            <a:endParaRPr lang="fa-IR" sz="40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25236" y="1856509"/>
            <a:ext cx="3823855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a&lt;b                        </a:t>
            </a:r>
            <a:r>
              <a:rPr lang="en-US" sz="2500" dirty="0" err="1" smtClean="0"/>
              <a:t>a+c</a:t>
            </a:r>
            <a:r>
              <a:rPr lang="en-US" sz="2500" dirty="0" smtClean="0"/>
              <a:t>&lt;</a:t>
            </a:r>
            <a:r>
              <a:rPr lang="en-US" sz="2500" dirty="0" err="1" smtClean="0"/>
              <a:t>b+c</a:t>
            </a:r>
            <a:endParaRPr lang="en-US" sz="2500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773382" y="2105891"/>
            <a:ext cx="1607127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286000" y="1628837"/>
            <a:ext cx="581890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+c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77200" y="1856509"/>
            <a:ext cx="3616036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-</a:t>
            </a:r>
            <a:r>
              <a:rPr lang="fa-IR" sz="2500" dirty="0" smtClean="0"/>
              <a:t>7</a:t>
            </a:r>
            <a:r>
              <a:rPr lang="en-US" sz="2500" dirty="0" smtClean="0"/>
              <a:t>&lt;-</a:t>
            </a:r>
            <a:r>
              <a:rPr lang="fa-IR" sz="2500" dirty="0" smtClean="0"/>
              <a:t>2</a:t>
            </a:r>
            <a:r>
              <a:rPr lang="en-US" sz="2500" dirty="0" smtClean="0"/>
              <a:t>                      -</a:t>
            </a:r>
            <a:r>
              <a:rPr lang="fa-IR" sz="2500" dirty="0" smtClean="0"/>
              <a:t>2</a:t>
            </a:r>
            <a:r>
              <a:rPr lang="en-US" sz="2500" dirty="0" smtClean="0"/>
              <a:t>&lt;+</a:t>
            </a:r>
            <a:r>
              <a:rPr lang="fa-IR" sz="2500" dirty="0" smtClean="0"/>
              <a:t>3</a:t>
            </a:r>
            <a:endParaRPr lang="en-US" sz="2500" dirty="0" smtClean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63889" y="2105891"/>
            <a:ext cx="1607127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476507" y="1628837"/>
            <a:ext cx="581890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+</a:t>
            </a:r>
            <a:r>
              <a:rPr lang="fa-IR" sz="2500" dirty="0" smtClean="0">
                <a:solidFill>
                  <a:srgbClr val="FF0000"/>
                </a:solidFill>
              </a:rPr>
              <a:t>5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2617" y="1856509"/>
            <a:ext cx="443345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1-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2616" y="3380509"/>
            <a:ext cx="443345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2-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55961" y="3380509"/>
            <a:ext cx="3823855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a&lt;b                        ac&lt;</a:t>
            </a:r>
            <a:r>
              <a:rPr lang="en-US" sz="2500" dirty="0" err="1" smtClean="0"/>
              <a:t>bc</a:t>
            </a:r>
            <a:endParaRPr lang="en-US" sz="2500" dirty="0" smtClean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704107" y="3629891"/>
            <a:ext cx="1607127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216724" y="3152837"/>
            <a:ext cx="77585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c&gt;0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007924" y="3380509"/>
            <a:ext cx="3837711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-</a:t>
            </a:r>
            <a:r>
              <a:rPr lang="fa-IR" sz="2500" dirty="0" smtClean="0"/>
              <a:t>7</a:t>
            </a:r>
            <a:r>
              <a:rPr lang="en-US" sz="2500" dirty="0" smtClean="0"/>
              <a:t>&lt;-</a:t>
            </a:r>
            <a:r>
              <a:rPr lang="fa-IR" sz="2500" dirty="0" smtClean="0"/>
              <a:t>2</a:t>
            </a:r>
            <a:r>
              <a:rPr lang="en-US" sz="2500" dirty="0" smtClean="0"/>
              <a:t>                      -</a:t>
            </a:r>
            <a:r>
              <a:rPr lang="fa-IR" sz="2500" dirty="0" smtClean="0"/>
              <a:t>35</a:t>
            </a:r>
            <a:r>
              <a:rPr lang="en-US" sz="2500" dirty="0" smtClean="0"/>
              <a:t>&lt;-</a:t>
            </a:r>
            <a:r>
              <a:rPr lang="fa-IR" sz="2500" dirty="0" smtClean="0"/>
              <a:t>10</a:t>
            </a:r>
            <a:endParaRPr lang="en-US" sz="2500" dirty="0" smtClean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8894614" y="3629891"/>
            <a:ext cx="1607127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9476507" y="3152837"/>
            <a:ext cx="581890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500" dirty="0" smtClean="0">
                <a:solidFill>
                  <a:srgbClr val="FF0000"/>
                </a:solidFill>
              </a:rPr>
              <a:t>5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19" name="Multiply 18"/>
          <p:cNvSpPr/>
          <p:nvPr/>
        </p:nvSpPr>
        <p:spPr>
          <a:xfrm>
            <a:off x="2064325" y="3277529"/>
            <a:ext cx="180107" cy="249382"/>
          </a:xfrm>
          <a:prstGeom prst="mathMultiply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0" name="Multiply 19"/>
          <p:cNvSpPr/>
          <p:nvPr/>
        </p:nvSpPr>
        <p:spPr>
          <a:xfrm>
            <a:off x="9386453" y="3265745"/>
            <a:ext cx="180107" cy="249382"/>
          </a:xfrm>
          <a:prstGeom prst="mathMultiply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1" name="TextBox 20"/>
          <p:cNvSpPr txBox="1"/>
          <p:nvPr/>
        </p:nvSpPr>
        <p:spPr>
          <a:xfrm>
            <a:off x="512616" y="4898511"/>
            <a:ext cx="443345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3-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55961" y="4898511"/>
            <a:ext cx="3823855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a&lt;b                        ac&lt;</a:t>
            </a:r>
            <a:r>
              <a:rPr lang="en-US" sz="2500" dirty="0" err="1" smtClean="0"/>
              <a:t>bc</a:t>
            </a:r>
            <a:endParaRPr lang="en-US" sz="2500" dirty="0" smtClean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704107" y="5147893"/>
            <a:ext cx="1607127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216724" y="4670839"/>
            <a:ext cx="77585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c&lt;0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007924" y="4898511"/>
            <a:ext cx="3837711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-</a:t>
            </a:r>
            <a:r>
              <a:rPr lang="fa-IR" sz="2500" dirty="0" smtClean="0"/>
              <a:t>7</a:t>
            </a:r>
            <a:r>
              <a:rPr lang="en-US" sz="2500" dirty="0" smtClean="0"/>
              <a:t>&lt;-</a:t>
            </a:r>
            <a:r>
              <a:rPr lang="fa-IR" sz="2500" dirty="0" smtClean="0"/>
              <a:t>2</a:t>
            </a:r>
            <a:r>
              <a:rPr lang="en-US" sz="2500" dirty="0" smtClean="0"/>
              <a:t>                      </a:t>
            </a:r>
            <a:r>
              <a:rPr lang="fa-IR" sz="2500" dirty="0" smtClean="0"/>
              <a:t>10&lt;35</a:t>
            </a:r>
            <a:endParaRPr lang="en-US" sz="2500" dirty="0" smtClean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8894614" y="5147893"/>
            <a:ext cx="1607127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476507" y="4670839"/>
            <a:ext cx="581890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500" dirty="0" smtClean="0">
                <a:solidFill>
                  <a:srgbClr val="FF0000"/>
                </a:solidFill>
              </a:rPr>
              <a:t>5-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28" name="Multiply 27"/>
          <p:cNvSpPr/>
          <p:nvPr/>
        </p:nvSpPr>
        <p:spPr>
          <a:xfrm>
            <a:off x="2064325" y="4795531"/>
            <a:ext cx="180107" cy="249382"/>
          </a:xfrm>
          <a:prstGeom prst="mathMultiply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9" name="Multiply 28"/>
          <p:cNvSpPr/>
          <p:nvPr/>
        </p:nvSpPr>
        <p:spPr>
          <a:xfrm>
            <a:off x="9386453" y="4783747"/>
            <a:ext cx="180107" cy="249382"/>
          </a:xfrm>
          <a:prstGeom prst="mathMultiply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0" y="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72037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0" grpId="0"/>
      <p:bldP spid="11" grpId="0"/>
      <p:bldP spid="12" grpId="0"/>
      <p:bldP spid="13" grpId="0"/>
      <p:bldP spid="15" grpId="0"/>
      <p:bldP spid="16" grpId="0"/>
      <p:bldP spid="18" grpId="0"/>
      <p:bldP spid="19" grpId="0" animBg="1"/>
      <p:bldP spid="20" grpId="0" animBg="1"/>
      <p:bldP spid="21" grpId="0"/>
      <p:bldP spid="22" grpId="0"/>
      <p:bldP spid="24" grpId="0"/>
      <p:bldP spid="25" grpId="0"/>
      <p:bldP spid="27" grpId="0"/>
      <p:bldP spid="28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288615" y="473425"/>
            <a:ext cx="95891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3000" dirty="0">
                <a:solidFill>
                  <a:srgbClr val="FF0000"/>
                </a:solidFill>
              </a:rPr>
              <a:t>سوال)</a:t>
            </a:r>
            <a:endParaRPr lang="fa-IR" sz="3000" dirty="0"/>
          </a:p>
        </p:txBody>
      </p:sp>
      <p:sp>
        <p:nvSpPr>
          <p:cNvPr id="3" name="TextBox 2"/>
          <p:cNvSpPr txBox="1"/>
          <p:nvPr/>
        </p:nvSpPr>
        <p:spPr>
          <a:xfrm>
            <a:off x="720437" y="1276805"/>
            <a:ext cx="156556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x - 1 &lt; x-1</a:t>
            </a:r>
            <a:endParaRPr lang="fa-IR" sz="2500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720437" y="1648691"/>
            <a:ext cx="27709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205345" y="1648691"/>
            <a:ext cx="193964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31818" y="1648691"/>
            <a:ext cx="37407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747087" y="1614891"/>
            <a:ext cx="31865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6</a:t>
            </a:r>
            <a:endParaRPr lang="fa-IR" sz="2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7020" y="1587042"/>
            <a:ext cx="31865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2</a:t>
            </a:r>
            <a:endParaRPr lang="fa-IR" sz="22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8312" y="1594320"/>
            <a:ext cx="31865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3</a:t>
            </a:r>
            <a:endParaRPr lang="fa-IR" sz="2200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H="1" flipV="1">
            <a:off x="1482435" y="1545479"/>
            <a:ext cx="138546" cy="8312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047998" y="1390078"/>
            <a:ext cx="1551709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2x-3&lt;x-1</a:t>
            </a:r>
            <a:endParaRPr lang="fa-IR" sz="2500" dirty="0"/>
          </a:p>
        </p:txBody>
      </p:sp>
      <p:sp>
        <p:nvSpPr>
          <p:cNvPr id="25" name="TextBox 24"/>
          <p:cNvSpPr txBox="1"/>
          <p:nvPr/>
        </p:nvSpPr>
        <p:spPr>
          <a:xfrm>
            <a:off x="5040225" y="1348515"/>
            <a:ext cx="160712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2x-x&lt;-1+3</a:t>
            </a:r>
            <a:endParaRPr lang="fa-IR" sz="2500" dirty="0"/>
          </a:p>
        </p:txBody>
      </p:sp>
      <p:sp>
        <p:nvSpPr>
          <p:cNvPr id="27" name="TextBox 26"/>
          <p:cNvSpPr txBox="1"/>
          <p:nvPr/>
        </p:nvSpPr>
        <p:spPr>
          <a:xfrm>
            <a:off x="7186039" y="1390078"/>
            <a:ext cx="72043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x&lt;2</a:t>
            </a:r>
            <a:endParaRPr lang="fa-IR" sz="2500" dirty="0"/>
          </a:p>
        </p:txBody>
      </p:sp>
      <p:cxnSp>
        <p:nvCxnSpPr>
          <p:cNvPr id="30" name="Straight Connector 29"/>
          <p:cNvCxnSpPr/>
          <p:nvPr/>
        </p:nvCxnSpPr>
        <p:spPr>
          <a:xfrm flipH="1" flipV="1">
            <a:off x="3726869" y="1670732"/>
            <a:ext cx="138546" cy="831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5752094" y="1656877"/>
            <a:ext cx="138546" cy="831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 flipV="1">
            <a:off x="7449271" y="1670732"/>
            <a:ext cx="138546" cy="831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20437" y="2431378"/>
            <a:ext cx="20626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3(x-1)&gt;2x+1</a:t>
            </a:r>
            <a:endParaRPr lang="fa-IR" sz="28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199668" y="2428077"/>
            <a:ext cx="179571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x-3&gt;2x+1</a:t>
            </a:r>
            <a:endParaRPr lang="fa-IR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411929" y="2485798"/>
            <a:ext cx="706582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x&gt;4</a:t>
            </a:r>
            <a:endParaRPr lang="fa-IR" sz="2500" dirty="0"/>
          </a:p>
        </p:txBody>
      </p:sp>
      <p:cxnSp>
        <p:nvCxnSpPr>
          <p:cNvPr id="6" name="Straight Arrow Connector 5"/>
          <p:cNvCxnSpPr>
            <a:endCxn id="23" idx="1"/>
          </p:cNvCxnSpPr>
          <p:nvPr/>
        </p:nvCxnSpPr>
        <p:spPr>
          <a:xfrm flipV="1">
            <a:off x="2260932" y="1628605"/>
            <a:ext cx="787066" cy="14136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931884" y="2721320"/>
            <a:ext cx="380999" cy="300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691667" y="2689687"/>
            <a:ext cx="380999" cy="300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7" idx="1"/>
          </p:cNvCxnSpPr>
          <p:nvPr/>
        </p:nvCxnSpPr>
        <p:spPr>
          <a:xfrm>
            <a:off x="6650820" y="1614891"/>
            <a:ext cx="535219" cy="13714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4394124" y="1642741"/>
            <a:ext cx="601258" cy="14136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20437" y="3512242"/>
            <a:ext cx="325581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2 (x+7)- x &lt; 1(3-x)+x</a:t>
            </a:r>
            <a:endParaRPr lang="fa-IR" sz="2800" dirty="0">
              <a:solidFill>
                <a:srgbClr val="FF0000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757630" y="3948546"/>
            <a:ext cx="27709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589157" y="3927068"/>
            <a:ext cx="193964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950850" y="3927068"/>
            <a:ext cx="310082" cy="139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946564" y="3866905"/>
            <a:ext cx="31865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4</a:t>
            </a:r>
            <a:endParaRPr lang="fa-IR" sz="22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563512" y="3866904"/>
            <a:ext cx="31865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2</a:t>
            </a:r>
            <a:endParaRPr lang="fa-IR" sz="22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57630" y="3928460"/>
            <a:ext cx="31865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3</a:t>
            </a:r>
            <a:endParaRPr lang="fa-IR" sz="2200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81397" y="3866903"/>
            <a:ext cx="31865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6</a:t>
            </a:r>
            <a:endParaRPr lang="fa-IR" sz="2200" dirty="0">
              <a:solidFill>
                <a:srgbClr val="FF0000"/>
              </a:solidFill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3602179" y="3913214"/>
            <a:ext cx="27709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018026" y="3863898"/>
            <a:ext cx="380999" cy="300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65858" y="3646182"/>
            <a:ext cx="2849564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8x+56-3x&lt;18-6x+2x</a:t>
            </a:r>
            <a:endParaRPr lang="fa-IR" sz="2500" dirty="0"/>
          </a:p>
        </p:txBody>
      </p:sp>
      <p:sp>
        <p:nvSpPr>
          <p:cNvPr id="47" name="TextBox 46"/>
          <p:cNvSpPr txBox="1"/>
          <p:nvPr/>
        </p:nvSpPr>
        <p:spPr>
          <a:xfrm>
            <a:off x="7696421" y="3674687"/>
            <a:ext cx="2740961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8x-3x+6x-2x&lt;18-56</a:t>
            </a:r>
            <a:endParaRPr lang="fa-IR" sz="2500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7315422" y="3927068"/>
            <a:ext cx="380999" cy="300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0355485" y="3913214"/>
            <a:ext cx="380999" cy="300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688770" y="3674687"/>
            <a:ext cx="111752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/>
              <a:t>9x&lt;-38</a:t>
            </a:r>
            <a:endParaRPr lang="fa-IR" sz="2200" dirty="0"/>
          </a:p>
        </p:txBody>
      </p:sp>
      <p:sp>
        <p:nvSpPr>
          <p:cNvPr id="19" name="TextBox 18"/>
          <p:cNvSpPr txBox="1"/>
          <p:nvPr/>
        </p:nvSpPr>
        <p:spPr>
          <a:xfrm>
            <a:off x="647658" y="4855012"/>
            <a:ext cx="1503302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-2-x &lt;1+x</a:t>
            </a:r>
            <a:endParaRPr lang="fa-IR" sz="2500" dirty="0">
              <a:solidFill>
                <a:srgbClr val="FF0000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1572491" y="5277816"/>
            <a:ext cx="37407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587760" y="5244016"/>
            <a:ext cx="31865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3</a:t>
            </a:r>
            <a:endParaRPr lang="fa-IR" sz="2200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1019954" y="5277816"/>
            <a:ext cx="310082" cy="139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79804" y="5200518"/>
            <a:ext cx="31865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4</a:t>
            </a:r>
            <a:endParaRPr lang="fa-IR" sz="2200" dirty="0">
              <a:solidFill>
                <a:srgbClr val="FF0000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2217149" y="5197513"/>
            <a:ext cx="380999" cy="300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631539" y="4948063"/>
            <a:ext cx="1941279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-24-3x&lt;4+4x</a:t>
            </a:r>
            <a:endParaRPr lang="fa-IR" sz="2500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7906476" y="5218956"/>
            <a:ext cx="380999" cy="300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6112004" y="5221014"/>
            <a:ext cx="380999" cy="300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4550885" y="5204396"/>
            <a:ext cx="380999" cy="3005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995382" y="4980429"/>
            <a:ext cx="1123129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-7x&lt;28</a:t>
            </a:r>
            <a:endParaRPr lang="fa-IR" sz="2500" dirty="0"/>
          </a:p>
        </p:txBody>
      </p:sp>
      <p:sp>
        <p:nvSpPr>
          <p:cNvPr id="26" name="TextBox 25"/>
          <p:cNvSpPr txBox="1"/>
          <p:nvPr/>
        </p:nvSpPr>
        <p:spPr>
          <a:xfrm>
            <a:off x="6499445" y="4980429"/>
            <a:ext cx="1631954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x&gt;28 =-4</a:t>
            </a:r>
            <a:endParaRPr lang="fa-IR" sz="2500" dirty="0"/>
          </a:p>
        </p:txBody>
      </p:sp>
      <p:sp>
        <p:nvSpPr>
          <p:cNvPr id="60" name="TextBox 59"/>
          <p:cNvSpPr txBox="1"/>
          <p:nvPr/>
        </p:nvSpPr>
        <p:spPr>
          <a:xfrm>
            <a:off x="8398312" y="4980429"/>
            <a:ext cx="809168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x&gt;4</a:t>
            </a:r>
            <a:endParaRPr lang="fa-IR" sz="2500" dirty="0"/>
          </a:p>
        </p:txBody>
      </p:sp>
      <p:sp>
        <p:nvSpPr>
          <p:cNvPr id="61" name="TextBox 60"/>
          <p:cNvSpPr txBox="1"/>
          <p:nvPr/>
        </p:nvSpPr>
        <p:spPr>
          <a:xfrm>
            <a:off x="6833866" y="5303591"/>
            <a:ext cx="427255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-7</a:t>
            </a:r>
            <a:endParaRPr lang="fa-IR" sz="22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6908949" y="5354457"/>
            <a:ext cx="27709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796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0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  <p:bldP spid="23" grpId="0"/>
      <p:bldP spid="25" grpId="0"/>
      <p:bldP spid="27" grpId="0"/>
      <p:bldP spid="33" grpId="0"/>
      <p:bldP spid="41" grpId="0"/>
      <p:bldP spid="43" grpId="0"/>
      <p:bldP spid="8" grpId="0"/>
      <p:bldP spid="39" grpId="0"/>
      <p:bldP spid="40" grpId="0"/>
      <p:bldP spid="42" grpId="0"/>
      <p:bldP spid="44" grpId="0"/>
      <p:bldP spid="15" grpId="0"/>
      <p:bldP spid="47" grpId="0"/>
      <p:bldP spid="16" grpId="0"/>
      <p:bldP spid="19" grpId="0"/>
      <p:bldP spid="53" grpId="0"/>
      <p:bldP spid="55" grpId="0"/>
      <p:bldP spid="22" grpId="0"/>
      <p:bldP spid="24" grpId="0"/>
      <p:bldP spid="26" grpId="0"/>
      <p:bldP spid="60" grpId="0"/>
      <p:bldP spid="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288615" y="473425"/>
            <a:ext cx="95891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3000" dirty="0">
                <a:solidFill>
                  <a:srgbClr val="FF0000"/>
                </a:solidFill>
              </a:rPr>
              <a:t>سوال)</a:t>
            </a:r>
            <a:endParaRPr lang="fa-IR" sz="3000" dirty="0"/>
          </a:p>
        </p:txBody>
      </p:sp>
      <p:sp>
        <p:nvSpPr>
          <p:cNvPr id="3" name="TextBox 2"/>
          <p:cNvSpPr txBox="1"/>
          <p:nvPr/>
        </p:nvSpPr>
        <p:spPr>
          <a:xfrm>
            <a:off x="4156364" y="473425"/>
            <a:ext cx="6132251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800" dirty="0" smtClean="0"/>
              <a:t>عبارت های کلامی زیر را به زبان ریاضی بنویسید.</a:t>
            </a:r>
            <a:endParaRPr lang="fa-IR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0191633" y="1206972"/>
            <a:ext cx="74047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الف)</a:t>
            </a:r>
            <a:endParaRPr lang="fa-IR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70909" y="1253138"/>
            <a:ext cx="7517706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/>
              <a:t>اگرپول علی را سه برابرکنیم حداقل 300 تومان از پولش بیشتر می شود.</a:t>
            </a:r>
            <a:endParaRPr lang="fa-IR" sz="2500" dirty="0"/>
          </a:p>
        </p:txBody>
      </p:sp>
      <p:sp>
        <p:nvSpPr>
          <p:cNvPr id="6" name="TextBox 5"/>
          <p:cNvSpPr txBox="1"/>
          <p:nvPr/>
        </p:nvSpPr>
        <p:spPr>
          <a:xfrm>
            <a:off x="831273" y="2313709"/>
            <a:ext cx="19396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3x&gt;2x+300</a:t>
            </a:r>
            <a:endParaRPr lang="fa-IR" sz="2800" dirty="0"/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>
            <a:off x="2770909" y="2575319"/>
            <a:ext cx="498764" cy="162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380509" y="2313709"/>
            <a:ext cx="18288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3x-2x&gt;300</a:t>
            </a:r>
            <a:endParaRPr lang="fa-IR" sz="2800" dirty="0"/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1330036" y="2673927"/>
            <a:ext cx="96982" cy="2770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294909" y="2673927"/>
            <a:ext cx="96982" cy="2770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0288615" y="3519054"/>
            <a:ext cx="5680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ب)</a:t>
            </a:r>
            <a:endParaRPr lang="fa-IR" sz="28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45527" y="3534443"/>
            <a:ext cx="6353924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700" dirty="0" smtClean="0"/>
              <a:t>مجموع نصف عدد  وچهار برابر عدد   حداکثر</a:t>
            </a:r>
            <a:r>
              <a:rPr lang="fa-IR" sz="2700" dirty="0" smtClean="0">
                <a:solidFill>
                  <a:srgbClr val="FF0000"/>
                </a:solidFill>
              </a:rPr>
              <a:t>6</a:t>
            </a:r>
            <a:r>
              <a:rPr lang="fa-IR" sz="2700" dirty="0" smtClean="0"/>
              <a:t> است؟</a:t>
            </a:r>
            <a:endParaRPr lang="fa-IR" sz="2700" dirty="0"/>
          </a:p>
        </p:txBody>
      </p:sp>
      <p:sp>
        <p:nvSpPr>
          <p:cNvPr id="27" name="TextBox 26"/>
          <p:cNvSpPr txBox="1"/>
          <p:nvPr/>
        </p:nvSpPr>
        <p:spPr>
          <a:xfrm>
            <a:off x="8067617" y="3519053"/>
            <a:ext cx="277091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</a:rPr>
              <a:t>a</a:t>
            </a:r>
            <a:endParaRPr lang="fa-IR" sz="27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985164" y="3519053"/>
            <a:ext cx="277091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</a:rPr>
              <a:t>b</a:t>
            </a:r>
            <a:endParaRPr lang="fa-IR" sz="27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8200" y="4570626"/>
            <a:ext cx="1246909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a+4b&lt;6</a:t>
            </a:r>
            <a:endParaRPr lang="fa-IR" sz="25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891887" y="5006095"/>
            <a:ext cx="19396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831273" y="4944446"/>
            <a:ext cx="318654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fa-IR" sz="22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1705841" y="4879777"/>
            <a:ext cx="95250" cy="4158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744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/>
      <p:bldP spid="25" grpId="0"/>
      <p:bldP spid="26" grpId="0"/>
      <p:bldP spid="27" grpId="0"/>
      <p:bldP spid="28" grpId="0"/>
      <p:bldP spid="29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80944" y="768735"/>
            <a:ext cx="7368274" cy="521681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3300" dirty="0" smtClean="0">
                <a:cs typeface="Mj_Jarida" panose="04000A00000204070600" pitchFamily="82" charset="-78"/>
              </a:rPr>
              <a:t>پایان</a:t>
            </a:r>
            <a:endParaRPr lang="fa-IR" sz="40000" dirty="0">
              <a:cs typeface="Mj_Jarida" panose="04000A00000204070600" pitchFamily="8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1165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69818" y="471055"/>
            <a:ext cx="10363200" cy="12464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>
                <a:solidFill>
                  <a:srgbClr val="FF0000"/>
                </a:solidFill>
              </a:rPr>
              <a:t>عبارت جبری:</a:t>
            </a:r>
            <a:r>
              <a:rPr lang="fa-IR" sz="2500" dirty="0" smtClean="0"/>
              <a:t>کناررهم آمدن عدد با حروف یا حروف با حروف یا عدد به تنهایی یک عبارت جبری است.</a:t>
            </a:r>
          </a:p>
          <a:p>
            <a:pPr algn="r"/>
            <a:r>
              <a:rPr lang="fa-IR" sz="2500" dirty="0">
                <a:solidFill>
                  <a:srgbClr val="FF0000"/>
                </a:solidFill>
              </a:rPr>
              <a:t>مثال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57553"/>
              </p:ext>
            </p:extLst>
          </p:nvPr>
        </p:nvGraphicFramePr>
        <p:xfrm>
          <a:off x="3773055" y="187351"/>
          <a:ext cx="914400" cy="28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3055" y="187351"/>
                        <a:ext cx="914400" cy="283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69818" y="1129297"/>
                <a:ext cx="4826065" cy="6084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30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30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fa-IR" sz="3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a-IR" sz="3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fa-IR" sz="30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fa-IR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3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30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30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1872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18" y="1129297"/>
                <a:ext cx="4826065" cy="6084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Brace 4"/>
          <p:cNvSpPr/>
          <p:nvPr/>
        </p:nvSpPr>
        <p:spPr>
          <a:xfrm>
            <a:off x="7579387" y="2295327"/>
            <a:ext cx="573741" cy="1430604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5233" y="2387102"/>
            <a:ext cx="6744154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a-IR" sz="27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متغییر                 قسمت حرف است.</a:t>
            </a:r>
          </a:p>
          <a:p>
            <a:pPr algn="r"/>
            <a:r>
              <a:rPr lang="fa-IR" sz="27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ضریب عددی         عددی که به متغییر ضرب شده است.</a:t>
            </a:r>
          </a:p>
          <a:p>
            <a:pPr algn="r"/>
            <a:r>
              <a:rPr lang="fa-IR" sz="27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جمله ثابت            عدد بدون ممیز.</a:t>
            </a:r>
          </a:p>
        </p:txBody>
      </p:sp>
      <p:sp>
        <p:nvSpPr>
          <p:cNvPr id="7" name="Rectangle 6"/>
          <p:cNvSpPr/>
          <p:nvPr/>
        </p:nvSpPr>
        <p:spPr>
          <a:xfrm>
            <a:off x="8153128" y="2733630"/>
            <a:ext cx="182133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a-IR" sz="3000" b="1" dirty="0" smtClean="0">
                <a:solidFill>
                  <a:srgbClr val="FF0000"/>
                </a:solidFill>
              </a:rPr>
              <a:t>عبارت جبری</a:t>
            </a:r>
            <a:endParaRPr lang="en-US" sz="3000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292436" y="2622793"/>
            <a:ext cx="146858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266219" y="3056516"/>
            <a:ext cx="635817" cy="207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5266218" y="3469059"/>
            <a:ext cx="983673" cy="95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ight Brace 14"/>
          <p:cNvSpPr/>
          <p:nvPr/>
        </p:nvSpPr>
        <p:spPr>
          <a:xfrm>
            <a:off x="7713972" y="4333776"/>
            <a:ext cx="573741" cy="1430604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192128" y="4425551"/>
            <a:ext cx="2521844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a-IR" sz="27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متغییر                 </a:t>
            </a:r>
          </a:p>
          <a:p>
            <a:pPr algn="r"/>
            <a:r>
              <a:rPr lang="fa-IR" sz="27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ضریب عددی</a:t>
            </a:r>
          </a:p>
          <a:p>
            <a:pPr algn="r"/>
            <a:r>
              <a:rPr lang="fa-IR" sz="27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جمله ثابت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5427021" y="4661242"/>
            <a:ext cx="146858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5400804" y="5094965"/>
            <a:ext cx="635817" cy="2078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5400803" y="5507508"/>
            <a:ext cx="983673" cy="95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0507456" y="4071608"/>
            <a:ext cx="10310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a-IR" sz="4000" dirty="0">
                <a:solidFill>
                  <a:srgbClr val="FF0000"/>
                </a:solidFill>
              </a:rPr>
              <a:t>مثال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31771"/>
              </p:ext>
            </p:extLst>
          </p:nvPr>
        </p:nvGraphicFramePr>
        <p:xfrm>
          <a:off x="5758054" y="137643"/>
          <a:ext cx="685223" cy="25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8054" y="137643"/>
                        <a:ext cx="685223" cy="254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8274480" y="4802856"/>
                <a:ext cx="122142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6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2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fa-IR" sz="2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4480" y="4802856"/>
                <a:ext cx="1221425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070283" y="4846361"/>
                <a:ext cx="452367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60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fa-IR" sz="2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283" y="4846361"/>
                <a:ext cx="452367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038207" y="4345711"/>
                <a:ext cx="45602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6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fa-IR" sz="26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207" y="4345711"/>
                <a:ext cx="456022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841711" y="5229715"/>
                <a:ext cx="70083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6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600" i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fa-IR" sz="26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1711" y="5229715"/>
                <a:ext cx="700833" cy="492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750410" y="594899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1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51311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  <p:bldP spid="15" grpId="0" animBg="1"/>
      <p:bldP spid="16" grpId="0"/>
      <p:bldP spid="21" grpId="0"/>
      <p:bldP spid="23" grpId="0"/>
      <p:bldP spid="25" grpId="0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85942" y="457200"/>
            <a:ext cx="4858322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سوال)ضریب عددی را مشخص کنید.</a:t>
            </a:r>
            <a:endParaRPr lang="fa-IR" sz="3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6902" y="1325777"/>
                <a:ext cx="1811073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3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fa-IR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02" y="1325777"/>
                <a:ext cx="1811073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485630" y="1325777"/>
                <a:ext cx="1597873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fa-IR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630" y="1325777"/>
                <a:ext cx="159787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964244" y="1325777"/>
                <a:ext cx="1213730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3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fa-IR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4244" y="1325777"/>
                <a:ext cx="1213730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797669" y="2307917"/>
                <a:ext cx="973793" cy="912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a-IR" sz="4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a-IR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fa-IR" sz="40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a-IR" sz="4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a-IR" sz="4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fa-IR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669" y="2307917"/>
                <a:ext cx="973793" cy="912686"/>
              </a:xfrm>
              <a:prstGeom prst="rect">
                <a:avLst/>
              </a:prstGeom>
              <a:blipFill>
                <a:blip r:embed="rId5"/>
                <a:stretch>
                  <a:fillRect t="-4698" b="-13423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46902" y="2444865"/>
                <a:ext cx="1139992" cy="959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3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3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fa-IR" sz="3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fa-IR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02" y="2444865"/>
                <a:ext cx="1139992" cy="9596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438400" y="1325777"/>
            <a:ext cx="457200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500" dirty="0" smtClean="0"/>
              <a:t>2</a:t>
            </a:r>
            <a:endParaRPr lang="fa-IR" sz="2500" dirty="0"/>
          </a:p>
        </p:txBody>
      </p:sp>
      <p:sp>
        <p:nvSpPr>
          <p:cNvPr id="10" name="TextBox 9"/>
          <p:cNvSpPr txBox="1"/>
          <p:nvPr/>
        </p:nvSpPr>
        <p:spPr>
          <a:xfrm>
            <a:off x="10072254" y="1364249"/>
            <a:ext cx="457200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500" dirty="0" smtClean="0"/>
              <a:t>1-</a:t>
            </a:r>
            <a:endParaRPr lang="fa-IR" sz="2500" dirty="0"/>
          </a:p>
        </p:txBody>
      </p:sp>
      <p:sp>
        <p:nvSpPr>
          <p:cNvPr id="11" name="TextBox 10"/>
          <p:cNvSpPr txBox="1"/>
          <p:nvPr/>
        </p:nvSpPr>
        <p:spPr>
          <a:xfrm>
            <a:off x="5928741" y="1378265"/>
            <a:ext cx="457200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500" dirty="0" smtClean="0"/>
              <a:t>1</a:t>
            </a:r>
            <a:endParaRPr lang="fa-IR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16050" y="2517160"/>
                <a:ext cx="442750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5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5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fa-IR" sz="25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fa-IR" sz="25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050" y="2517160"/>
                <a:ext cx="442750" cy="8150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707366" y="2356712"/>
                <a:ext cx="442750" cy="8150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5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500" b="0" i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a-IR" sz="2500" b="0" i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fa-IR" sz="25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366" y="2356712"/>
                <a:ext cx="442750" cy="81509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668594" y="3501283"/>
            <a:ext cx="9925742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عبارت متشابه : </a:t>
            </a:r>
            <a:r>
              <a:rPr lang="fa-IR" sz="3000" dirty="0" smtClean="0"/>
              <a:t>دوعبارت جبری که قسمت حرفی آنها عیناً تکرار شده باشد.</a:t>
            </a:r>
          </a:p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مثال:</a:t>
            </a:r>
            <a:endParaRPr lang="fa-IR" sz="3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42541" y="4715384"/>
                <a:ext cx="1365117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541" y="4715384"/>
                <a:ext cx="1365117" cy="4770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121539" y="4715384"/>
                <a:ext cx="999632" cy="477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,−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539" y="4715384"/>
                <a:ext cx="999632" cy="477054"/>
              </a:xfrm>
              <a:prstGeom prst="rect">
                <a:avLst/>
              </a:prstGeom>
              <a:blipFill>
                <a:blip r:embed="rId10"/>
                <a:stretch>
                  <a:fillRect r="-5488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307507" y="4746474"/>
                <a:ext cx="1693220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a-IR" sz="2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25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a-IR" sz="25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fa-IR" sz="2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25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fa-IR" sz="25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507" y="4746474"/>
                <a:ext cx="1693220" cy="4770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8069945" y="4746474"/>
                <a:ext cx="1616276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,−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9945" y="4746474"/>
                <a:ext cx="1616276" cy="4770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742541" y="5624745"/>
                <a:ext cx="1165063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a-IR" sz="2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25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a-IR" sz="25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541" y="5624745"/>
                <a:ext cx="1165063" cy="4770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307507" y="5624745"/>
                <a:ext cx="1191352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507" y="5624745"/>
                <a:ext cx="1191352" cy="4770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047257" y="5636853"/>
                <a:ext cx="1364091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𝑦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𝑦𝑥</m:t>
                          </m:r>
                        </m:e>
                      </m:d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257" y="5636853"/>
                <a:ext cx="1364091" cy="4770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668594" y="5608912"/>
            <a:ext cx="393859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000" b="1" dirty="0" smtClean="0">
                <a:solidFill>
                  <a:srgbClr val="FF0000"/>
                </a:solidFill>
              </a:rPr>
              <a:t>×</a:t>
            </a:r>
            <a:endParaRPr lang="fa-IR" sz="3000" b="1" dirty="0">
              <a:solidFill>
                <a:srgbClr val="FF0000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5203" y="4585090"/>
            <a:ext cx="666513" cy="66651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259" y="4615996"/>
            <a:ext cx="666513" cy="666513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109" y="4672253"/>
            <a:ext cx="666513" cy="66651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0055" y="5461449"/>
            <a:ext cx="666513" cy="666513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463" y="5400043"/>
            <a:ext cx="666513" cy="666513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6803797" y="4728511"/>
            <a:ext cx="393859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000" b="1" dirty="0" smtClean="0">
                <a:solidFill>
                  <a:srgbClr val="FF0000"/>
                </a:solidFill>
              </a:rPr>
              <a:t>×</a:t>
            </a:r>
            <a:endParaRPr lang="fa-IR" sz="3000" b="1" dirty="0">
              <a:solidFill>
                <a:srgbClr val="FF0000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8503212" y="5978244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7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24294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72267" y="509633"/>
                <a:ext cx="3040751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fa-IR" sz="3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3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3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fa-IR" sz="3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3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3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fa-IR" sz="3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</m:e>
                      </m:d>
                    </m:oMath>
                  </m:oMathPara>
                </a14:m>
                <a:endParaRPr lang="fa-IR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267" y="509633"/>
                <a:ext cx="3040751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69713" y="1293748"/>
                <a:ext cx="2987806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fa-IR" sz="3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sSup>
                        <m:sSupPr>
                          <m:ctrlP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3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fa-IR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13" y="1293748"/>
                <a:ext cx="2987806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69713" y="2077863"/>
                <a:ext cx="2196755" cy="1220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3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a-IR" sz="3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a-IR" sz="3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a-IR" sz="30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fa-IR" sz="30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fa-IR" sz="3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a-IR" sz="3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fa-IR" sz="30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a-IR" sz="3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fa-IR" sz="3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a-IR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13" y="2077863"/>
                <a:ext cx="2196755" cy="12208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59357" y="3523600"/>
                <a:ext cx="3051733" cy="8744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fa-IR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a-IR" sz="3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a-IR" sz="3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a-IR" sz="3000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fa-IR" sz="3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a-IR" sz="3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a-IR" sz="3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fa-IR" sz="30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fa-IR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a-IR" sz="3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a-IR" sz="3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3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a-IR" sz="3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fa-IR" sz="3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a-IR" sz="3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a-IR" sz="3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fa-IR" sz="300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fa-IR" sz="3000" dirty="0" smtClean="0">
                    <a:solidFill>
                      <a:srgbClr val="FF0000"/>
                    </a:solidFill>
                  </a:rPr>
                  <a:t>=</a:t>
                </a:r>
                <a:endParaRPr lang="fa-IR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357" y="3523600"/>
                <a:ext cx="3051733" cy="874407"/>
              </a:xfrm>
              <a:prstGeom prst="rect">
                <a:avLst/>
              </a:prstGeom>
              <a:blipFill>
                <a:blip r:embed="rId5"/>
                <a:stretch>
                  <a:fillRect r="-3800" b="-7692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09720" y="4622897"/>
                <a:ext cx="4449488" cy="958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f>
                        <m:fPr>
                          <m:ctrlP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3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a-IR" sz="3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fa-IR" sz="3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3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fa-IR" sz="3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fa-IR" sz="3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fa-IR" sz="3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−</m:t>
                      </m:r>
                      <m:f>
                        <m:fPr>
                          <m:ctrlP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3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fa-IR" sz="3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sSup>
                        <m:sSupPr>
                          <m:ctrlP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fa-IR" sz="3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fa-IR" sz="3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fa-IR" sz="3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fa-IR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20" y="4622897"/>
                <a:ext cx="4449488" cy="9580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460621" y="509633"/>
                <a:ext cx="480176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8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fa-IR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fa-IR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49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8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49</m:t>
                      </m:r>
                    </m:oMath>
                  </m:oMathPara>
                </a14:m>
                <a:endParaRPr lang="fa-IR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621" y="509633"/>
                <a:ext cx="480176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266962" y="1347560"/>
                <a:ext cx="364381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8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fa-IR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14</m:t>
                      </m:r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8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56</m:t>
                      </m:r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fa-IR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6962" y="1347560"/>
                <a:ext cx="364381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56704" y="2247067"/>
                <a:ext cx="1494512" cy="900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80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fa-IR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704" y="2247067"/>
                <a:ext cx="1494512" cy="9002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457519" y="3509910"/>
                <a:ext cx="3530134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280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80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fa-IR" sz="2800">
                          <a:latin typeface="Cambria Math" panose="02040503050406030204" pitchFamily="18" charset="0"/>
                        </a:rPr>
                        <m:t>)(</m:t>
                      </m:r>
                      <m:f>
                        <m:f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a-IR" sz="2800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80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fa-IR" sz="280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a-IR" sz="28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800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</m:sSup>
                    </m:oMath>
                  </m:oMathPara>
                </a14:m>
                <a:endParaRPr lang="fa-IR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7519" y="3509910"/>
                <a:ext cx="3530134" cy="9017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644375" y="4730892"/>
                <a:ext cx="1959254" cy="900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8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a-I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fa-IR" sz="28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375" y="4730892"/>
                <a:ext cx="1959254" cy="9002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7724" y="1029285"/>
            <a:ext cx="2283350" cy="2295561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532862" y="3409261"/>
            <a:ext cx="2593074" cy="662305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solidFill>
                  <a:schemeClr val="tx1"/>
                </a:solidFill>
              </a:rPr>
              <a:t>درفایل اصلی </a:t>
            </a:r>
            <a:r>
              <a:rPr lang="fa-IR" sz="2000" b="1" dirty="0" smtClean="0">
                <a:solidFill>
                  <a:srgbClr val="FF0000"/>
                </a:solidFill>
              </a:rPr>
              <a:t>لوگو فروشگاه</a:t>
            </a:r>
            <a:r>
              <a:rPr lang="fa-IR" sz="2000" b="1" dirty="0" smtClean="0">
                <a:solidFill>
                  <a:schemeClr val="tx1"/>
                </a:solidFill>
              </a:rPr>
              <a:t> وجود ندارد.</a:t>
            </a:r>
            <a:endParaRPr lang="fa-IR" sz="2000" b="1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8428246" y="4761635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3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687724" y="4155981"/>
            <a:ext cx="195162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800" dirty="0" smtClean="0">
                <a:solidFill>
                  <a:srgbClr val="FF0000"/>
                </a:solidFill>
              </a:rPr>
              <a:t>👇کلیک کن👇</a:t>
            </a:r>
            <a:endParaRPr lang="fa-IR" sz="28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687724" y="5269991"/>
            <a:ext cx="195162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800" dirty="0" smtClean="0">
                <a:solidFill>
                  <a:srgbClr val="FF0000"/>
                </a:solidFill>
              </a:rPr>
              <a:t>👆کلیک کن👆</a:t>
            </a:r>
            <a:endParaRPr lang="fa-IR" sz="2800" dirty="0">
              <a:solidFill>
                <a:srgbClr val="FF00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0" y="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3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829171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" grpId="0"/>
      <p:bldP spid="7" grpId="0"/>
      <p:bldP spid="8" grpId="0"/>
      <p:bldP spid="9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6691" y="457200"/>
            <a:ext cx="10446327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700" dirty="0" smtClean="0">
                <a:solidFill>
                  <a:srgbClr val="FF0000"/>
                </a:solidFill>
              </a:rPr>
              <a:t>یک جمله ای :</a:t>
            </a:r>
            <a:r>
              <a:rPr lang="fa-IR" sz="2700" dirty="0" smtClean="0"/>
              <a:t>هرعبارت راکه بصورت یک عدد حقیقی درتوان های صحیح ونامنفی یک یا چند متغییرباشد،یک جمله ای می گویند</a:t>
            </a:r>
            <a:r>
              <a:rPr lang="fa-IR" sz="2700" dirty="0" smtClean="0">
                <a:solidFill>
                  <a:srgbClr val="FF0000"/>
                </a:solidFill>
              </a:rPr>
              <a:t>.</a:t>
            </a:r>
            <a:endParaRPr lang="fa-IR" sz="27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55673" y="1380530"/>
            <a:ext cx="5777345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700" dirty="0" smtClean="0">
                <a:solidFill>
                  <a:srgbClr val="FF0000"/>
                </a:solidFill>
              </a:rPr>
              <a:t>نکته:</a:t>
            </a:r>
            <a:r>
              <a:rPr lang="fa-IR" sz="2700" dirty="0" smtClean="0"/>
              <a:t>مواردی که یک جمله ای نیستند</a:t>
            </a:r>
            <a:r>
              <a:rPr lang="fa-IR" sz="2700" dirty="0" smtClean="0">
                <a:solidFill>
                  <a:srgbClr val="FF0000"/>
                </a:solidFill>
              </a:rPr>
              <a:t>.(الف،ب،ج)</a:t>
            </a:r>
            <a:endParaRPr lang="fa-IR" sz="27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26090" y="1888361"/>
            <a:ext cx="7306928" cy="32932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600" dirty="0" smtClean="0">
                <a:solidFill>
                  <a:srgbClr val="FF0000"/>
                </a:solidFill>
              </a:rPr>
              <a:t>الف)</a:t>
            </a:r>
            <a:r>
              <a:rPr lang="fa-IR" sz="2600" dirty="0" smtClean="0"/>
              <a:t>اگر متغییر در </a:t>
            </a:r>
            <a:r>
              <a:rPr lang="fa-IR" sz="2600" dirty="0" smtClean="0">
                <a:solidFill>
                  <a:srgbClr val="FF0000"/>
                </a:solidFill>
              </a:rPr>
              <a:t>رادیکال،قدرمطلق،توان،مخرج</a:t>
            </a:r>
            <a:r>
              <a:rPr lang="fa-IR" sz="2600" dirty="0" smtClean="0"/>
              <a:t> باشد.</a:t>
            </a:r>
          </a:p>
          <a:p>
            <a:pPr algn="r"/>
            <a:r>
              <a:rPr lang="fa-IR" sz="2600" dirty="0" smtClean="0">
                <a:solidFill>
                  <a:srgbClr val="FF0000"/>
                </a:solidFill>
              </a:rPr>
              <a:t>مثال الف)</a:t>
            </a:r>
          </a:p>
          <a:p>
            <a:pPr algn="r"/>
            <a:endParaRPr lang="fa-IR" sz="2600" dirty="0">
              <a:solidFill>
                <a:srgbClr val="FF0000"/>
              </a:solidFill>
            </a:endParaRPr>
          </a:p>
          <a:p>
            <a:pPr algn="r"/>
            <a:r>
              <a:rPr lang="fa-IR" sz="2600" dirty="0" smtClean="0">
                <a:solidFill>
                  <a:srgbClr val="FF0000"/>
                </a:solidFill>
              </a:rPr>
              <a:t>ب)</a:t>
            </a:r>
            <a:r>
              <a:rPr lang="fa-IR" sz="2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توان متغییر</a:t>
            </a:r>
            <a:r>
              <a:rPr lang="fa-IR" sz="2600" dirty="0" smtClean="0">
                <a:solidFill>
                  <a:srgbClr val="FF0000"/>
                </a:solidFill>
              </a:rPr>
              <a:t> منفی ،کسری،اعشاری</a:t>
            </a:r>
            <a:r>
              <a:rPr lang="fa-IR" sz="2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باشد.</a:t>
            </a:r>
          </a:p>
          <a:p>
            <a:pPr algn="r"/>
            <a:r>
              <a:rPr lang="fa-IR" sz="2600" dirty="0" smtClean="0">
                <a:solidFill>
                  <a:srgbClr val="FF0000"/>
                </a:solidFill>
              </a:rPr>
              <a:t>مثال ب)</a:t>
            </a:r>
          </a:p>
          <a:p>
            <a:pPr algn="r"/>
            <a:endParaRPr lang="fa-IR" sz="2600" dirty="0">
              <a:solidFill>
                <a:srgbClr val="FF0000"/>
              </a:solidFill>
            </a:endParaRPr>
          </a:p>
          <a:p>
            <a:pPr algn="r"/>
            <a:r>
              <a:rPr lang="fa-IR" sz="2600" dirty="0" smtClean="0">
                <a:solidFill>
                  <a:srgbClr val="FF0000"/>
                </a:solidFill>
              </a:rPr>
              <a:t>ج)</a:t>
            </a:r>
            <a:r>
              <a:rPr lang="fa-IR" sz="2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بین جمله ها (</a:t>
            </a:r>
            <a:r>
              <a:rPr lang="fa-IR" sz="2600" dirty="0" smtClean="0">
                <a:solidFill>
                  <a:srgbClr val="FF0000"/>
                </a:solidFill>
              </a:rPr>
              <a:t>+،-</a:t>
            </a:r>
            <a:r>
              <a:rPr lang="fa-IR" sz="2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) باشد.</a:t>
            </a:r>
          </a:p>
          <a:p>
            <a:pPr algn="r"/>
            <a:r>
              <a:rPr lang="fa-IR" sz="2600" dirty="0" smtClean="0">
                <a:solidFill>
                  <a:srgbClr val="FF0000"/>
                </a:solidFill>
              </a:rPr>
              <a:t>مثال ج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95409"/>
              </p:ext>
            </p:extLst>
          </p:nvPr>
        </p:nvGraphicFramePr>
        <p:xfrm>
          <a:off x="3532909" y="318366"/>
          <a:ext cx="865332" cy="13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2909" y="318366"/>
                        <a:ext cx="865332" cy="13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988815" y="2326138"/>
                <a:ext cx="4179990" cy="8151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5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p>
                        <m:sSup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500" b="0" i="0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25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</m:sup>
                      </m:sSup>
                      <m:sSup>
                        <m:sSup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8</m:t>
                          </m:r>
                        </m:e>
                        <m:sup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fa-IR" sz="2500" b="0" i="0" smtClean="0">
                          <a:latin typeface="Cambria Math" panose="02040503050406030204" pitchFamily="18" charset="0"/>
                        </a:rPr>
                        <m:t>     </m:t>
                      </m:r>
                      <m:d>
                        <m:dPr>
                          <m:begChr m:val="|"/>
                          <m:endChr m:val="|"/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a-IR" sz="2500" b="0" i="0" smtClean="0">
                          <a:latin typeface="Cambria Math" panose="02040503050406030204" pitchFamily="18" charset="0"/>
                        </a:rPr>
                        <m:t>     </m:t>
                      </m:r>
                      <m:rad>
                        <m:rad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fa-IR" sz="2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25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a-IR" sz="25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rad>
                      <m:r>
                        <a:rPr lang="fa-IR" sz="25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ad>
                        <m:radPr>
                          <m:degHide m:val="on"/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815" y="2326138"/>
                <a:ext cx="4179990" cy="8151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680304" y="3508754"/>
                <a:ext cx="3528082" cy="652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5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500" b="0" i="1"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a:rPr lang="fa-IR" sz="25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fa-IR" sz="25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a-IR" sz="25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fa-IR" sz="25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500" b="0" i="1"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a:rPr lang="fa-IR" sz="2500" b="0" i="1" smtClean="0">
                              <a:latin typeface="Cambria Math" panose="02040503050406030204" pitchFamily="18" charset="0"/>
                            </a:rPr>
                            <m:t>        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0304" y="3508754"/>
                <a:ext cx="3528082" cy="6526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98241" y="4771273"/>
                <a:ext cx="6049477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5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fa-IR" sz="2500" b="0" i="0" smtClean="0"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25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fa-IR" sz="2500" b="0" i="0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fa-IR" sz="25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32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18</m:t>
                      </m:r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241" y="4771273"/>
                <a:ext cx="6049477" cy="4770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806393" y="1833718"/>
            <a:ext cx="2610485" cy="2937555"/>
            <a:chOff x="5847092" y="1583032"/>
            <a:chExt cx="3846418" cy="472264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>
                          <a14:foregroundMark x1="77451" y1="62097" x2="77451" y2="62097"/>
                          <a14:foregroundMark x1="86275" y1="81855" x2="86275" y2="818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7092" y="1583032"/>
              <a:ext cx="2301799" cy="2798265"/>
            </a:xfrm>
            <a:prstGeom prst="rect">
              <a:avLst/>
            </a:prstGeom>
          </p:spPr>
        </p:pic>
        <p:grpSp>
          <p:nvGrpSpPr>
            <p:cNvPr id="11" name="Group 10"/>
            <p:cNvGrpSpPr/>
            <p:nvPr/>
          </p:nvGrpSpPr>
          <p:grpSpPr>
            <a:xfrm>
              <a:off x="6753674" y="3616042"/>
              <a:ext cx="2939836" cy="2689637"/>
              <a:chOff x="208898" y="1522640"/>
              <a:chExt cx="2939836" cy="2689637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10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ackgroundRemoval t="9302" b="93953" l="2128" r="99149">
                            <a14:backgroundMark x1="43830" y1="43721" x2="60000" y2="5907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8898" y="1522640"/>
                <a:ext cx="2939836" cy="2689637"/>
              </a:xfrm>
              <a:prstGeom prst="rect">
                <a:avLst/>
              </a:prstGeom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1156301" y="2575070"/>
                <a:ext cx="1045030" cy="70108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fa-IR" sz="2000" b="1" dirty="0" smtClean="0">
                    <a:cs typeface="B Titr" panose="00000700000000000000" pitchFamily="2" charset="-78"/>
                  </a:rPr>
                  <a:t>نمونه</a:t>
                </a:r>
                <a:endParaRPr lang="fa-IR" sz="3200" b="1" dirty="0">
                  <a:cs typeface="B Titr" panose="00000700000000000000" pitchFamily="2" charset="-78"/>
                </a:endParaRPr>
              </a:p>
            </p:txBody>
          </p:sp>
        </p:grp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0" y="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2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600539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Up Ribbon 7"/>
          <p:cNvSpPr/>
          <p:nvPr/>
        </p:nvSpPr>
        <p:spPr>
          <a:xfrm>
            <a:off x="3947885" y="564928"/>
            <a:ext cx="4074072" cy="914400"/>
          </a:xfrm>
          <a:prstGeom prst="ribbon2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4000" b="1" dirty="0" smtClean="0">
                <a:solidFill>
                  <a:srgbClr val="FF0000"/>
                </a:solidFill>
              </a:rPr>
              <a:t>انواع اتحاد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6940217" y="2153164"/>
            <a:ext cx="573741" cy="3623521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026691" y="2153165"/>
            <a:ext cx="491352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a-IR" sz="4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-</a:t>
            </a:r>
            <a:r>
              <a:rPr lang="fa-IR" sz="4000" b="1" dirty="0" smtClean="0">
                <a:latin typeface="Arial" pitchFamily="34" charset="0"/>
                <a:cs typeface="Arial" pitchFamily="34" charset="0"/>
              </a:rPr>
              <a:t>اتحاد مربع دوجمله ای </a:t>
            </a:r>
          </a:p>
          <a:p>
            <a:pPr algn="r"/>
            <a:r>
              <a:rPr lang="fa-IR" sz="4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-</a:t>
            </a:r>
            <a:r>
              <a:rPr lang="fa-IR" sz="4000" b="1" dirty="0" smtClean="0">
                <a:latin typeface="Arial" pitchFamily="34" charset="0"/>
                <a:cs typeface="Arial" pitchFamily="34" charset="0"/>
              </a:rPr>
              <a:t>اتحاد مزدوج</a:t>
            </a:r>
          </a:p>
          <a:p>
            <a:pPr algn="r"/>
            <a:r>
              <a:rPr lang="fa-IR" sz="4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-</a:t>
            </a:r>
            <a:r>
              <a:rPr lang="fa-IR" sz="4000" b="1" dirty="0" smtClean="0">
                <a:latin typeface="Arial" pitchFamily="34" charset="0"/>
                <a:cs typeface="Arial" pitchFamily="34" charset="0"/>
              </a:rPr>
              <a:t>اتحاد جمله مشترک </a:t>
            </a:r>
          </a:p>
          <a:p>
            <a:pPr algn="r"/>
            <a:r>
              <a:rPr lang="fa-IR" sz="4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-</a:t>
            </a:r>
            <a:r>
              <a:rPr lang="fa-IR" sz="4000" b="1" dirty="0" smtClean="0">
                <a:latin typeface="Arial" pitchFamily="34" charset="0"/>
                <a:cs typeface="Arial" pitchFamily="34" charset="0"/>
              </a:rPr>
              <a:t>اتحاد مربع سه جمله ای  </a:t>
            </a:r>
          </a:p>
          <a:p>
            <a:pPr algn="r"/>
            <a:r>
              <a:rPr lang="fa-IR" sz="4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-</a:t>
            </a:r>
            <a:r>
              <a:rPr lang="fa-IR" sz="4000" b="1" dirty="0" smtClean="0">
                <a:latin typeface="Arial" pitchFamily="34" charset="0"/>
                <a:cs typeface="Arial" pitchFamily="34" charset="0"/>
              </a:rPr>
              <a:t>اتحاد چاق و لاغر</a:t>
            </a:r>
            <a:endParaRPr lang="en-US" sz="4000" b="1" dirty="0" smtClean="0">
              <a:latin typeface="Arial" pitchFamily="34" charset="0"/>
              <a:cs typeface="Arial" pitchFamily="34" charset="0"/>
            </a:endParaRPr>
          </a:p>
          <a:p>
            <a:pPr algn="r"/>
            <a:r>
              <a:rPr lang="fa-IR" sz="4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-</a:t>
            </a:r>
            <a:r>
              <a:rPr lang="fa-IR" sz="4000" b="1" dirty="0" smtClean="0">
                <a:latin typeface="Arial" pitchFamily="34" charset="0"/>
                <a:cs typeface="Arial" pitchFamily="34" charset="0"/>
              </a:rPr>
              <a:t>اتحاد مکعب دو جمله ای</a:t>
            </a:r>
            <a:endParaRPr lang="en-US" sz="4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13958" y="3538159"/>
            <a:ext cx="290656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a-IR" sz="6000" b="1" dirty="0">
                <a:solidFill>
                  <a:srgbClr val="FF0000"/>
                </a:solidFill>
              </a:rPr>
              <a:t>انواع اتحاد</a:t>
            </a:r>
            <a:endParaRPr lang="en-US" sz="6000" b="1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0" y="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74152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080275" y="457591"/>
            <a:ext cx="3332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a-IR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-</a:t>
            </a:r>
            <a:r>
              <a:rPr lang="fa-IR" sz="2800" b="1" dirty="0">
                <a:latin typeface="Arial" pitchFamily="34" charset="0"/>
                <a:cs typeface="Arial" pitchFamily="34" charset="0"/>
              </a:rPr>
              <a:t>اتحاد مربع دوجمله </a:t>
            </a:r>
            <a:r>
              <a:rPr lang="fa-IR" sz="2800" b="1" dirty="0" smtClean="0">
                <a:latin typeface="Arial" pitchFamily="34" charset="0"/>
                <a:cs typeface="Arial" pitchFamily="34" charset="0"/>
              </a:rPr>
              <a:t>ای:</a:t>
            </a:r>
            <a:endParaRPr lang="fa-I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4265564" y="1007697"/>
            <a:ext cx="573741" cy="1385865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07311" y="961966"/>
            <a:ext cx="352532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a-IR" sz="3000" b="1" dirty="0" smtClean="0">
                <a:latin typeface="Arial" pitchFamily="34" charset="0"/>
                <a:cs typeface="Arial" pitchFamily="34" charset="0"/>
              </a:rPr>
              <a:t>یک پرانتز دارد.</a:t>
            </a:r>
          </a:p>
          <a:p>
            <a:pPr algn="r"/>
            <a:r>
              <a:rPr lang="fa-IR" sz="3000" b="1" dirty="0" smtClean="0">
                <a:latin typeface="Arial" pitchFamily="34" charset="0"/>
                <a:cs typeface="Arial" pitchFamily="34" charset="0"/>
              </a:rPr>
              <a:t>داخل پرانتز دوجمله است. </a:t>
            </a:r>
          </a:p>
          <a:p>
            <a:pPr algn="r"/>
            <a:r>
              <a:rPr lang="fa-IR" sz="3000" b="1" dirty="0" smtClean="0">
                <a:latin typeface="Arial" pitchFamily="34" charset="0"/>
                <a:cs typeface="Arial" pitchFamily="34" charset="0"/>
              </a:rPr>
              <a:t>خارج پرانتزتوان 2است.</a:t>
            </a:r>
          </a:p>
        </p:txBody>
      </p:sp>
      <p:sp>
        <p:nvSpPr>
          <p:cNvPr id="5" name="Rectangle 4"/>
          <p:cNvSpPr/>
          <p:nvPr/>
        </p:nvSpPr>
        <p:spPr>
          <a:xfrm>
            <a:off x="5705225" y="1364808"/>
            <a:ext cx="125386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a-IR" sz="3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شناسایی</a:t>
            </a:r>
            <a:endParaRPr lang="fa-IR" sz="3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393" y="1482452"/>
            <a:ext cx="872708" cy="43635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2068"/>
              </p:ext>
            </p:extLst>
          </p:nvPr>
        </p:nvGraphicFramePr>
        <p:xfrm>
          <a:off x="5995988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5988" y="9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07311" y="3962792"/>
                <a:ext cx="4096186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a-IR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7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fa-IR" sz="27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a-IR" sz="27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fa-IR" sz="27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7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a-IR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7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fa-IR" sz="27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7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700" i="1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fa-IR" sz="27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a-IR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7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fa-IR" sz="27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311" y="3962792"/>
                <a:ext cx="4096186" cy="5078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06701" y="2938375"/>
                <a:ext cx="7051867" cy="6697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7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a-IR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700" b="0" i="1" smtClean="0">
                                  <a:latin typeface="Cambria Math" panose="02040503050406030204" pitchFamily="18" charset="0"/>
                                </a:rPr>
                                <m:t>اولی</m:t>
                              </m:r>
                              <m:r>
                                <a:rPr lang="fa-IR" sz="27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a-IR" sz="2700" b="0" i="1" smtClean="0">
                                  <a:latin typeface="Cambria Math" panose="02040503050406030204" pitchFamily="18" charset="0"/>
                                </a:rPr>
                                <m:t>دومی</m:t>
                              </m:r>
                            </m:e>
                          </m:d>
                        </m:e>
                        <m:sup>
                          <m:r>
                            <a:rPr lang="fa-IR" sz="27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7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a-IR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700" b="0" i="1" smtClean="0">
                              <a:latin typeface="Cambria Math" panose="02040503050406030204" pitchFamily="18" charset="0"/>
                            </a:rPr>
                            <m:t>اولی</m:t>
                          </m:r>
                        </m:e>
                        <m:sup>
                          <m:r>
                            <a:rPr lang="fa-IR" sz="27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7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7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fa-IR" sz="2700" b="0" i="1" smtClean="0">
                          <a:latin typeface="Cambria Math" panose="02040503050406030204" pitchFamily="18" charset="0"/>
                        </a:rPr>
                        <m:t>اولی</m:t>
                      </m:r>
                      <m:r>
                        <a:rPr lang="fa-IR" sz="2700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fa-IR" sz="2700" b="0" i="1" smtClean="0">
                          <a:latin typeface="Cambria Math" panose="02040503050406030204" pitchFamily="18" charset="0"/>
                        </a:rPr>
                        <m:t>دومی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a-IR" sz="27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700" b="0" i="1" smtClean="0">
                              <a:latin typeface="Cambria Math" panose="02040503050406030204" pitchFamily="18" charset="0"/>
                            </a:rPr>
                            <m:t>دومی</m:t>
                          </m:r>
                        </m:e>
                        <m:sup>
                          <m:r>
                            <a:rPr lang="fa-IR" sz="27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01" y="2938375"/>
                <a:ext cx="7051867" cy="6697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Elbow Connector 14"/>
          <p:cNvCxnSpPr/>
          <p:nvPr/>
        </p:nvCxnSpPr>
        <p:spPr>
          <a:xfrm>
            <a:off x="2756263" y="4470623"/>
            <a:ext cx="888274" cy="532451"/>
          </a:xfrm>
          <a:prstGeom prst="bentConnector3">
            <a:avLst>
              <a:gd name="adj1" fmla="val 44118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Elbow Connector 20"/>
          <p:cNvCxnSpPr/>
          <p:nvPr/>
        </p:nvCxnSpPr>
        <p:spPr>
          <a:xfrm rot="10800000" flipV="1">
            <a:off x="3566160" y="4457560"/>
            <a:ext cx="1273145" cy="545514"/>
          </a:xfrm>
          <a:prstGeom prst="bentConnector3">
            <a:avLst>
              <a:gd name="adj1" fmla="val 34610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992987" y="4965391"/>
            <a:ext cx="147450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400" dirty="0" smtClean="0">
                <a:solidFill>
                  <a:srgbClr val="FF0000"/>
                </a:solidFill>
              </a:rPr>
              <a:t>همواره مثبت</a:t>
            </a:r>
            <a:endParaRPr lang="fa-IR" sz="2400" dirty="0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061352" y="3962791"/>
            <a:ext cx="469465" cy="483881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26" name="Elbow Connector 25"/>
          <p:cNvCxnSpPr>
            <a:stCxn id="24" idx="0"/>
          </p:cNvCxnSpPr>
          <p:nvPr/>
        </p:nvCxnSpPr>
        <p:spPr>
          <a:xfrm rot="16200000" flipH="1">
            <a:off x="4817525" y="2441350"/>
            <a:ext cx="862515" cy="3905396"/>
          </a:xfrm>
          <a:prstGeom prst="bentConnector4">
            <a:avLst>
              <a:gd name="adj1" fmla="val -26504"/>
              <a:gd name="adj2" fmla="val 53005"/>
            </a:avLst>
          </a:prstGeom>
          <a:ln>
            <a:solidFill>
              <a:srgbClr val="0070C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236823" y="4167051"/>
            <a:ext cx="4454434" cy="126000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fa-IR" dirty="0" smtClean="0">
                <a:solidFill>
                  <a:sysClr val="windowText" lastClr="000000"/>
                </a:solidFill>
              </a:rPr>
              <a:t>هم علامت باشد          </a:t>
            </a:r>
            <a:r>
              <a:rPr lang="fa-IR" b="1" dirty="0" smtClean="0">
                <a:solidFill>
                  <a:sysClr val="windowText" lastClr="000000"/>
                </a:solidFill>
              </a:rPr>
              <a:t>+</a:t>
            </a:r>
            <a:r>
              <a:rPr lang="fa-IR" dirty="0" smtClean="0">
                <a:solidFill>
                  <a:sysClr val="windowText" lastClr="000000"/>
                </a:solidFill>
              </a:rPr>
              <a:t>     </a:t>
            </a:r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  <a:endParaRPr lang="fa-IR" dirty="0" smtClean="0">
              <a:solidFill>
                <a:sysClr val="windowText" lastClr="000000"/>
              </a:solidFill>
            </a:endParaRPr>
          </a:p>
          <a:p>
            <a:pPr algn="r"/>
            <a:r>
              <a:rPr lang="fa-IR" dirty="0" smtClean="0">
                <a:solidFill>
                  <a:sysClr val="windowText" lastClr="000000"/>
                </a:solidFill>
              </a:rPr>
              <a:t>اگر جمله های داخل پرانتز</a:t>
            </a:r>
          </a:p>
          <a:p>
            <a:pPr algn="r"/>
            <a:r>
              <a:rPr lang="fa-IR" dirty="0">
                <a:solidFill>
                  <a:sysClr val="windowText" lastClr="000000"/>
                </a:solidFill>
              </a:rPr>
              <a:t> </a:t>
            </a:r>
            <a:r>
              <a:rPr lang="fa-IR" dirty="0" smtClean="0">
                <a:solidFill>
                  <a:sysClr val="windowText" lastClr="000000"/>
                </a:solidFill>
              </a:rPr>
              <a:t>                                       هم علامت نباشد        -</a:t>
            </a:r>
            <a:endParaRPr lang="fa-IR" dirty="0">
              <a:solidFill>
                <a:sysClr val="windowText" lastClr="00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7799588" y="4470623"/>
            <a:ext cx="400434" cy="36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799588" y="5065564"/>
            <a:ext cx="2806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0" y="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8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9701013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8" grpId="0"/>
      <p:bldP spid="9" grpId="0"/>
      <p:bldP spid="23" grpId="0"/>
      <p:bldP spid="24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11143" y="509451"/>
            <a:ext cx="3801291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700" dirty="0" smtClean="0">
                <a:solidFill>
                  <a:srgbClr val="FF0000"/>
                </a:solidFill>
              </a:rPr>
              <a:t>مثال برایاتحاد مربع دوجمله ای:</a:t>
            </a:r>
            <a:endParaRPr lang="fa-IR" sz="27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522456" y="1929322"/>
                <a:ext cx="2522229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600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fa-IR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6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6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600">
                          <a:latin typeface="Cambria Math" panose="02040503050406030204" pitchFamily="18" charset="0"/>
                        </a:rPr>
                        <m:t>28</m:t>
                      </m:r>
                      <m:r>
                        <a:rPr lang="fa-IR" sz="2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600">
                          <a:latin typeface="Cambria Math" panose="02040503050406030204" pitchFamily="18" charset="0"/>
                        </a:rPr>
                        <m:t>49</m:t>
                      </m:r>
                    </m:oMath>
                  </m:oMathPara>
                </a14:m>
                <a:endParaRPr lang="fa-IR" sz="26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2456" y="1929322"/>
                <a:ext cx="2522229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338111" y="1022028"/>
                <a:ext cx="196919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6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60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fa-IR" sz="2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6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60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fa-IR" sz="26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111" y="1022028"/>
                <a:ext cx="1969193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28320" y="1017282"/>
                <a:ext cx="180979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a-IR" sz="2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fa-IR" sz="2600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a-IR" sz="2600" i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fa-IR" sz="2600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600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a-IR" sz="26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320" y="1017282"/>
                <a:ext cx="1809791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28320" y="1926754"/>
                <a:ext cx="199413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a-IR" sz="2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fa-IR" sz="2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fa-IR" sz="26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a-IR" sz="26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d>
                        </m:e>
                        <m:sup>
                          <m:r>
                            <a:rPr lang="fa-IR" sz="2600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600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a-IR" sz="26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320" y="1926754"/>
                <a:ext cx="1994136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9682901" y="2419197"/>
            <a:ext cx="20954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a-IR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-</a:t>
            </a:r>
            <a:r>
              <a:rPr lang="fa-IR" sz="2800" b="1" dirty="0">
                <a:latin typeface="Arial" pitchFamily="34" charset="0"/>
                <a:cs typeface="Arial" pitchFamily="34" charset="0"/>
              </a:rPr>
              <a:t>اتحاد </a:t>
            </a:r>
            <a:r>
              <a:rPr lang="fa-IR" sz="2800" b="1" dirty="0" smtClean="0">
                <a:latin typeface="Arial" pitchFamily="34" charset="0"/>
                <a:cs typeface="Arial" pitchFamily="34" charset="0"/>
              </a:rPr>
              <a:t>مزدوج:</a:t>
            </a:r>
            <a:endParaRPr lang="fa-IR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7784820" y="3008670"/>
            <a:ext cx="573741" cy="1385865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2716" y="2962939"/>
            <a:ext cx="728917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a-IR" sz="3000" b="1" dirty="0" smtClean="0">
                <a:latin typeface="Arial" pitchFamily="34" charset="0"/>
                <a:cs typeface="Arial" pitchFamily="34" charset="0"/>
              </a:rPr>
              <a:t>دوپرانتز درهم ضرب می شوند.</a:t>
            </a:r>
          </a:p>
          <a:p>
            <a:pPr algn="r"/>
            <a:r>
              <a:rPr lang="fa-IR" sz="3000" b="1" dirty="0" smtClean="0">
                <a:latin typeface="Arial" pitchFamily="34" charset="0"/>
                <a:cs typeface="Arial" pitchFamily="34" charset="0"/>
              </a:rPr>
              <a:t>جمله های داخل هردو پرانتز یکسان است.</a:t>
            </a:r>
          </a:p>
          <a:p>
            <a:pPr algn="r"/>
            <a:r>
              <a:rPr lang="fa-IR" sz="3000" b="1" dirty="0" smtClean="0">
                <a:latin typeface="Arial" pitchFamily="34" charset="0"/>
                <a:cs typeface="Arial" pitchFamily="34" charset="0"/>
              </a:rPr>
              <a:t>یکی از جمله ها هم علامت ودیگری غیرهم علامت است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224481" y="3365781"/>
            <a:ext cx="125386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a-IR" sz="3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شناسایی</a:t>
            </a:r>
            <a:endParaRPr lang="fa-IR" sz="3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6649" y="3483425"/>
            <a:ext cx="872708" cy="436354"/>
          </a:xfrm>
          <a:prstGeom prst="rect">
            <a:avLst/>
          </a:prstGeom>
        </p:spPr>
      </p:pic>
      <p:cxnSp>
        <p:nvCxnSpPr>
          <p:cNvPr id="5" name="Elbow Connector 4"/>
          <p:cNvCxnSpPr/>
          <p:nvPr/>
        </p:nvCxnSpPr>
        <p:spPr>
          <a:xfrm>
            <a:off x="4612341" y="4394535"/>
            <a:ext cx="2312894" cy="513641"/>
          </a:xfrm>
          <a:prstGeom prst="bentConnector3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Elbow Connector 15"/>
          <p:cNvCxnSpPr/>
          <p:nvPr/>
        </p:nvCxnSpPr>
        <p:spPr>
          <a:xfrm>
            <a:off x="1639494" y="4440267"/>
            <a:ext cx="1843294" cy="467909"/>
          </a:xfrm>
          <a:prstGeom prst="bentConnector3">
            <a:avLst>
              <a:gd name="adj1" fmla="val 85017"/>
            </a:avLst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482788" y="4651355"/>
            <a:ext cx="712694" cy="44627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fa-IR" sz="2300" dirty="0" smtClean="0">
                <a:solidFill>
                  <a:srgbClr val="FF0000"/>
                </a:solidFill>
              </a:rPr>
              <a:t>دومی</a:t>
            </a:r>
            <a:endParaRPr lang="fa-IR" sz="23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925235" y="4685038"/>
            <a:ext cx="712694" cy="44627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fa-IR" sz="2300" dirty="0" smtClean="0">
                <a:solidFill>
                  <a:srgbClr val="FF0000"/>
                </a:solidFill>
              </a:rPr>
              <a:t>اولی</a:t>
            </a:r>
            <a:endParaRPr lang="fa-IR" sz="2300" dirty="0">
              <a:solidFill>
                <a:srgbClr val="FF0000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0" y="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7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807492" y="5917595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7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13183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2" grpId="0"/>
      <p:bldP spid="13" grpId="0"/>
      <p:bldP spid="3" grpId="0"/>
      <p:bldP spid="8" grpId="0" animBg="1"/>
      <p:bldP spid="11" grpId="0"/>
      <p:bldP spid="14" grpId="0"/>
      <p:bldP spid="29" grpId="0" animBg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91665" y="1352386"/>
                <a:ext cx="6531147" cy="613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fa-IR" sz="3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fa-IR" sz="3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fa-IR" sz="3000" i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fa-IR" sz="30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fa-IR" sz="3000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fa-IR" sz="300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fa-IR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3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fa-IR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a-IR" sz="300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fa-IR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3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fa-IR" sz="3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a-IR" sz="300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fa-IR" sz="3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fa-IR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3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fa-IR" sz="3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a-IR" sz="30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fa-IR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3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fa-IR" sz="3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65" y="1352386"/>
                <a:ext cx="6531147" cy="6134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91665" y="496080"/>
                <a:ext cx="6835846" cy="701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3000" i="1" smtClean="0">
                          <a:latin typeface="Cambria Math" panose="02040503050406030204" pitchFamily="18" charset="0"/>
                        </a:rPr>
                        <m:t>اولی</m:t>
                      </m:r>
                      <m:r>
                        <a:rPr lang="fa-IR" sz="3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دومی</m:t>
                      </m:r>
                      <m:r>
                        <a:rPr lang="fa-IR" sz="300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اولی</m:t>
                      </m:r>
                      <m:r>
                        <a:rPr lang="fa-IR" sz="3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دومی</m:t>
                      </m:r>
                      <m:r>
                        <a:rPr lang="fa-IR" sz="300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fa-IR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اولی</m:t>
                          </m:r>
                        </m:e>
                        <m:sup>
                          <m:r>
                            <a:rPr lang="fa-IR" sz="3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300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fa-IR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دومی</m:t>
                          </m:r>
                        </m:e>
                        <m:sup>
                          <m:r>
                            <a:rPr lang="fa-IR" sz="3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65" y="496080"/>
                <a:ext cx="6835846" cy="7015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0933612" y="1965824"/>
            <a:ext cx="757646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700" dirty="0" smtClean="0">
                <a:solidFill>
                  <a:srgbClr val="FF0000"/>
                </a:solidFill>
              </a:rPr>
              <a:t>مثال:</a:t>
            </a:r>
            <a:endParaRPr lang="fa-IR" sz="27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91665" y="2473655"/>
                <a:ext cx="2773965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NZ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m:rPr>
                          <m:sty m:val="p"/>
                        </m:rPr>
                        <a:rPr lang="en-NZ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fa-IR" sz="27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65" y="2473655"/>
                <a:ext cx="2773965" cy="5078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91665" y="3235401"/>
                <a:ext cx="3129383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NZ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NZ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NZ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NZ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fa-IR" sz="27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65" y="3235401"/>
                <a:ext cx="3129383" cy="507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91664" y="3997147"/>
                <a:ext cx="2953053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NZ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fa-IR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m:rPr>
                          <m:sty m:val="p"/>
                        </m:rPr>
                        <a:rPr lang="en-US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fa-IR" sz="27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64" y="3997147"/>
                <a:ext cx="2953053" cy="5078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91663" y="4758893"/>
                <a:ext cx="3056478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NZ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fa-IR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NZ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NZ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fa-IR" sz="27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63" y="4758893"/>
                <a:ext cx="3056478" cy="5078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91663" y="5520639"/>
                <a:ext cx="3233065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NZ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NZ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fa-IR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NZ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m:rPr>
                          <m:sty m:val="p"/>
                        </m:rPr>
                        <a:rPr lang="en-US" sz="27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NZ" sz="27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NZ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NZ" sz="27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fa-IR" sz="27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fa-IR" sz="27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63" y="5520639"/>
                <a:ext cx="3233065" cy="5078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490547" y="2496737"/>
                <a:ext cx="12904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NZ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b="0" i="1" smtClean="0">
                          <a:latin typeface="Cambria Math" panose="02040503050406030204" pitchFamily="18" charset="0"/>
                        </a:rPr>
                        <m:t>49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47" y="2496737"/>
                <a:ext cx="1290418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44717" y="3250360"/>
                <a:ext cx="146033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NZ" sz="2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NZ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b="0" i="1" smtClean="0">
                          <a:latin typeface="Cambria Math" panose="02040503050406030204" pitchFamily="18" charset="0"/>
                        </a:rPr>
                        <m:t>25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717" y="3250360"/>
                <a:ext cx="1460336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841582" y="4805059"/>
                <a:ext cx="12904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NZ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b="0" i="1" smtClean="0">
                          <a:latin typeface="Cambria Math" panose="02040503050406030204" pitchFamily="18" charset="0"/>
                        </a:rPr>
                        <m:t>36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1582" y="4805059"/>
                <a:ext cx="1290418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665630" y="4043313"/>
                <a:ext cx="12263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b="0" i="1" smtClean="0">
                          <a:latin typeface="Cambria Math" panose="02040503050406030204" pitchFamily="18" charset="0"/>
                        </a:rPr>
                        <m:t>49</m:t>
                      </m:r>
                      <m:r>
                        <a:rPr lang="fa-IR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fa-I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NZ" sz="2400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p>
                          <m:r>
                            <a:rPr lang="fa-IR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630" y="4043313"/>
                <a:ext cx="1226361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948141" y="5560851"/>
                <a:ext cx="13631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NZ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NZ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fa-IR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40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fa-IR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NZ" sz="240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p>
                          <m:r>
                            <a:rPr lang="fa-IR" sz="2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141" y="5560851"/>
                <a:ext cx="1363130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9455754" y="3743232"/>
            <a:ext cx="2420694" cy="2695217"/>
            <a:chOff x="5847092" y="1583032"/>
            <a:chExt cx="3846418" cy="4722647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4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0" b="100000" l="0" r="100000">
                          <a14:foregroundMark x1="77451" y1="62097" x2="77451" y2="62097"/>
                          <a14:foregroundMark x1="86275" y1="81855" x2="86275" y2="818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7092" y="1583032"/>
              <a:ext cx="2301799" cy="2798265"/>
            </a:xfrm>
            <a:prstGeom prst="rect">
              <a:avLst/>
            </a:prstGeom>
          </p:spPr>
        </p:pic>
        <p:grpSp>
          <p:nvGrpSpPr>
            <p:cNvPr id="19" name="Group 18"/>
            <p:cNvGrpSpPr/>
            <p:nvPr/>
          </p:nvGrpSpPr>
          <p:grpSpPr>
            <a:xfrm>
              <a:off x="6753674" y="3616042"/>
              <a:ext cx="2939836" cy="2689637"/>
              <a:chOff x="208898" y="1522640"/>
              <a:chExt cx="2939836" cy="2689637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16">
                <a:extLst>
                  <a:ext uri="{BEBA8EAE-BF5A-486C-A8C5-ECC9F3942E4B}">
                    <a14:imgProps xmlns:a14="http://schemas.microsoft.com/office/drawing/2010/main">
                      <a14:imgLayer r:embed="rId17">
                        <a14:imgEffect>
                          <a14:backgroundRemoval t="9302" b="93953" l="2128" r="99149">
                            <a14:backgroundMark x1="43830" y1="43721" x2="60000" y2="5907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8898" y="1522640"/>
                <a:ext cx="2939836" cy="2689637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1156301" y="2575070"/>
                <a:ext cx="1045030" cy="70108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fa-IR" sz="2000" b="1" dirty="0" smtClean="0">
                    <a:cs typeface="B Titr" panose="00000700000000000000" pitchFamily="2" charset="-78"/>
                  </a:rPr>
                  <a:t>نمونه</a:t>
                </a:r>
                <a:endParaRPr lang="fa-IR" sz="3200" b="1" dirty="0">
                  <a:cs typeface="B Titr" panose="00000700000000000000" pitchFamily="2" charset="-78"/>
                </a:endParaRPr>
              </a:p>
            </p:txBody>
          </p:sp>
        </p:grp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0" y="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8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72798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AB946B"/>
      </a:accent1>
      <a:accent2>
        <a:srgbClr val="C04F32"/>
      </a:accent2>
      <a:accent3>
        <a:srgbClr val="DD8C3C"/>
      </a:accent3>
      <a:accent4>
        <a:srgbClr val="8E684C"/>
      </a:accent4>
      <a:accent5>
        <a:srgbClr val="CBAF62"/>
      </a:accent5>
      <a:accent6>
        <a:srgbClr val="803348"/>
      </a:accent6>
      <a:hlink>
        <a:srgbClr val="86724D"/>
      </a:hlink>
      <a:folHlink>
        <a:srgbClr val="B99E84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A2BEDC8B-F191-493B-BA33-0F4F800A89D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نمونه فصل5</Template>
  <TotalTime>0</TotalTime>
  <Words>632</Words>
  <Application>Microsoft Office PowerPoint</Application>
  <PresentationFormat>Widescreen</PresentationFormat>
  <Paragraphs>205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B Titr</vt:lpstr>
      <vt:lpstr>Calibri</vt:lpstr>
      <vt:lpstr>Cambria Math</vt:lpstr>
      <vt:lpstr>Garamond</vt:lpstr>
      <vt:lpstr>Mj_Jarida</vt:lpstr>
      <vt:lpstr>Times New Roman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</dc:creator>
  <cp:lastModifiedBy>Ali</cp:lastModifiedBy>
  <cp:revision>2</cp:revision>
  <dcterms:created xsi:type="dcterms:W3CDTF">2019-07-08T18:08:00Z</dcterms:created>
  <dcterms:modified xsi:type="dcterms:W3CDTF">2019-07-09T07:44:10Z</dcterms:modified>
</cp:coreProperties>
</file>